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2691" w:rsidRPr="0095753C" w:rsidRDefault="000D2691" w:rsidP="000D2691">
      <w:pPr>
        <w:spacing w:line="312" w:lineRule="auto"/>
        <w:ind w:firstLine="284"/>
        <w:jc w:val="center"/>
        <w:rPr>
          <w:color w:val="000000" w:themeColor="text1"/>
          <w:lang w:val="pt-BR"/>
        </w:rPr>
      </w:pPr>
    </w:p>
    <w:p w:rsidR="000D2691" w:rsidRPr="0095753C" w:rsidRDefault="007F1270" w:rsidP="000D2691">
      <w:pPr>
        <w:spacing w:line="312" w:lineRule="auto"/>
        <w:ind w:firstLine="284"/>
        <w:jc w:val="center"/>
        <w:rPr>
          <w:color w:val="000000" w:themeColor="text1"/>
          <w:lang w:val="pt-BR"/>
        </w:rPr>
      </w:pPr>
      <w:r>
        <w:rPr>
          <w:rFonts w:ascii="Calibri" w:hAnsi="Calibri"/>
          <w:noProof/>
          <w:color w:val="000000" w:themeColor="text1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28F60CD" wp14:editId="21814E20">
                <wp:simplePos x="0" y="0"/>
                <wp:positionH relativeFrom="column">
                  <wp:posOffset>2653665</wp:posOffset>
                </wp:positionH>
                <wp:positionV relativeFrom="paragraph">
                  <wp:posOffset>181610</wp:posOffset>
                </wp:positionV>
                <wp:extent cx="1419225" cy="371475"/>
                <wp:effectExtent l="19050" t="19050" r="47625" b="47625"/>
                <wp:wrapNone/>
                <wp:docPr id="7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19225" cy="371475"/>
                        </a:xfrm>
                        <a:custGeom>
                          <a:avLst/>
                          <a:gdLst>
                            <a:gd name="T0" fmla="*/ 0 w 6572250"/>
                            <a:gd name="T1" fmla="*/ 409583 h 7000875"/>
                            <a:gd name="T2" fmla="*/ 409583 w 6572250"/>
                            <a:gd name="T3" fmla="*/ 0 h 7000875"/>
                            <a:gd name="T4" fmla="*/ 1099953 w 6572250"/>
                            <a:gd name="T5" fmla="*/ 0 h 7000875"/>
                            <a:gd name="T6" fmla="*/ 1502669 w 6572250"/>
                            <a:gd name="T7" fmla="*/ 0 h 7000875"/>
                            <a:gd name="T8" fmla="*/ 2020447 w 6572250"/>
                            <a:gd name="T9" fmla="*/ 0 h 7000875"/>
                            <a:gd name="T10" fmla="*/ 2538224 w 6572250"/>
                            <a:gd name="T11" fmla="*/ 0 h 7000875"/>
                            <a:gd name="T12" fmla="*/ 3171063 w 6572250"/>
                            <a:gd name="T13" fmla="*/ 0 h 7000875"/>
                            <a:gd name="T14" fmla="*/ 3631310 w 6572250"/>
                            <a:gd name="T15" fmla="*/ 0 h 7000875"/>
                            <a:gd name="T16" fmla="*/ 4206618 w 6572250"/>
                            <a:gd name="T17" fmla="*/ 0 h 7000875"/>
                            <a:gd name="T18" fmla="*/ 4781927 w 6572250"/>
                            <a:gd name="T19" fmla="*/ 0 h 7000875"/>
                            <a:gd name="T20" fmla="*/ 5299704 w 6572250"/>
                            <a:gd name="T21" fmla="*/ 0 h 7000875"/>
                            <a:gd name="T22" fmla="*/ 6162667 w 6572250"/>
                            <a:gd name="T23" fmla="*/ 0 h 7000875"/>
                            <a:gd name="T24" fmla="*/ 6572250 w 6572250"/>
                            <a:gd name="T25" fmla="*/ 409583 h 7000875"/>
                            <a:gd name="T26" fmla="*/ 6572250 w 6572250"/>
                            <a:gd name="T27" fmla="*/ 1033374 h 7000875"/>
                            <a:gd name="T28" fmla="*/ 6572250 w 6572250"/>
                            <a:gd name="T29" fmla="*/ 1409896 h 7000875"/>
                            <a:gd name="T30" fmla="*/ 6572250 w 6572250"/>
                            <a:gd name="T31" fmla="*/ 1786418 h 7000875"/>
                            <a:gd name="T32" fmla="*/ 6572250 w 6572250"/>
                            <a:gd name="T33" fmla="*/ 2348392 h 7000875"/>
                            <a:gd name="T34" fmla="*/ 6572250 w 6572250"/>
                            <a:gd name="T35" fmla="*/ 2972182 h 7000875"/>
                            <a:gd name="T36" fmla="*/ 6572250 w 6572250"/>
                            <a:gd name="T37" fmla="*/ 3595973 h 7000875"/>
                            <a:gd name="T38" fmla="*/ 6572250 w 6572250"/>
                            <a:gd name="T39" fmla="*/ 4034312 h 7000875"/>
                            <a:gd name="T40" fmla="*/ 6572250 w 6572250"/>
                            <a:gd name="T41" fmla="*/ 4719920 h 7000875"/>
                            <a:gd name="T42" fmla="*/ 6572250 w 6572250"/>
                            <a:gd name="T43" fmla="*/ 5405528 h 7000875"/>
                            <a:gd name="T44" fmla="*/ 6572250 w 6572250"/>
                            <a:gd name="T45" fmla="*/ 5843867 h 7000875"/>
                            <a:gd name="T46" fmla="*/ 6572250 w 6572250"/>
                            <a:gd name="T47" fmla="*/ 6591292 h 7000875"/>
                            <a:gd name="T48" fmla="*/ 6162667 w 6572250"/>
                            <a:gd name="T49" fmla="*/ 7000875 h 7000875"/>
                            <a:gd name="T50" fmla="*/ 5472297 w 6572250"/>
                            <a:gd name="T51" fmla="*/ 7000875 h 7000875"/>
                            <a:gd name="T52" fmla="*/ 4954519 w 6572250"/>
                            <a:gd name="T53" fmla="*/ 7000875 h 7000875"/>
                            <a:gd name="T54" fmla="*/ 4321680 w 6572250"/>
                            <a:gd name="T55" fmla="*/ 7000875 h 7000875"/>
                            <a:gd name="T56" fmla="*/ 3688841 w 6572250"/>
                            <a:gd name="T57" fmla="*/ 7000875 h 7000875"/>
                            <a:gd name="T58" fmla="*/ 3056002 w 6572250"/>
                            <a:gd name="T59" fmla="*/ 7000875 h 7000875"/>
                            <a:gd name="T60" fmla="*/ 2480693 w 6572250"/>
                            <a:gd name="T61" fmla="*/ 7000875 h 7000875"/>
                            <a:gd name="T62" fmla="*/ 1905385 w 6572250"/>
                            <a:gd name="T63" fmla="*/ 7000875 h 7000875"/>
                            <a:gd name="T64" fmla="*/ 1387607 w 6572250"/>
                            <a:gd name="T65" fmla="*/ 7000875 h 7000875"/>
                            <a:gd name="T66" fmla="*/ 409583 w 6572250"/>
                            <a:gd name="T67" fmla="*/ 7000875 h 7000875"/>
                            <a:gd name="T68" fmla="*/ 0 w 6572250"/>
                            <a:gd name="T69" fmla="*/ 6591292 h 7000875"/>
                            <a:gd name="T70" fmla="*/ 0 w 6572250"/>
                            <a:gd name="T71" fmla="*/ 5967501 h 7000875"/>
                            <a:gd name="T72" fmla="*/ 0 w 6572250"/>
                            <a:gd name="T73" fmla="*/ 5405528 h 7000875"/>
                            <a:gd name="T74" fmla="*/ 0 w 6572250"/>
                            <a:gd name="T75" fmla="*/ 4905371 h 7000875"/>
                            <a:gd name="T76" fmla="*/ 0 w 6572250"/>
                            <a:gd name="T77" fmla="*/ 4528849 h 7000875"/>
                            <a:gd name="T78" fmla="*/ 0 w 6572250"/>
                            <a:gd name="T79" fmla="*/ 3843241 h 7000875"/>
                            <a:gd name="T80" fmla="*/ 0 w 6572250"/>
                            <a:gd name="T81" fmla="*/ 3157634 h 7000875"/>
                            <a:gd name="T82" fmla="*/ 0 w 6572250"/>
                            <a:gd name="T83" fmla="*/ 2781111 h 7000875"/>
                            <a:gd name="T84" fmla="*/ 0 w 6572250"/>
                            <a:gd name="T85" fmla="*/ 2157321 h 7000875"/>
                            <a:gd name="T86" fmla="*/ 0 w 6572250"/>
                            <a:gd name="T87" fmla="*/ 1533530 h 7000875"/>
                            <a:gd name="T88" fmla="*/ 0 w 6572250"/>
                            <a:gd name="T89" fmla="*/ 1033374 h 7000875"/>
                            <a:gd name="T90" fmla="*/ 0 w 6572250"/>
                            <a:gd name="T91" fmla="*/ 409583 h 7000875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</a:gdLst>
                          <a:ahLst/>
                          <a:cxnLst>
                            <a:cxn ang="T92">
                              <a:pos x="T0" y="T1"/>
                            </a:cxn>
                            <a:cxn ang="T93">
                              <a:pos x="T2" y="T3"/>
                            </a:cxn>
                            <a:cxn ang="T94">
                              <a:pos x="T4" y="T5"/>
                            </a:cxn>
                            <a:cxn ang="T95">
                              <a:pos x="T6" y="T7"/>
                            </a:cxn>
                            <a:cxn ang="T96">
                              <a:pos x="T8" y="T9"/>
                            </a:cxn>
                            <a:cxn ang="T97">
                              <a:pos x="T10" y="T11"/>
                            </a:cxn>
                            <a:cxn ang="T98">
                              <a:pos x="T12" y="T13"/>
                            </a:cxn>
                            <a:cxn ang="T99">
                              <a:pos x="T14" y="T15"/>
                            </a:cxn>
                            <a:cxn ang="T100">
                              <a:pos x="T16" y="T17"/>
                            </a:cxn>
                            <a:cxn ang="T101">
                              <a:pos x="T18" y="T19"/>
                            </a:cxn>
                            <a:cxn ang="T102">
                              <a:pos x="T20" y="T21"/>
                            </a:cxn>
                            <a:cxn ang="T103">
                              <a:pos x="T22" y="T23"/>
                            </a:cxn>
                            <a:cxn ang="T104">
                              <a:pos x="T24" y="T25"/>
                            </a:cxn>
                            <a:cxn ang="T105">
                              <a:pos x="T26" y="T27"/>
                            </a:cxn>
                            <a:cxn ang="T106">
                              <a:pos x="T28" y="T29"/>
                            </a:cxn>
                            <a:cxn ang="T107">
                              <a:pos x="T30" y="T31"/>
                            </a:cxn>
                            <a:cxn ang="T108">
                              <a:pos x="T32" y="T33"/>
                            </a:cxn>
                            <a:cxn ang="T109">
                              <a:pos x="T34" y="T35"/>
                            </a:cxn>
                            <a:cxn ang="T110">
                              <a:pos x="T36" y="T37"/>
                            </a:cxn>
                            <a:cxn ang="T111">
                              <a:pos x="T38" y="T39"/>
                            </a:cxn>
                            <a:cxn ang="T112">
                              <a:pos x="T40" y="T41"/>
                            </a:cxn>
                            <a:cxn ang="T113">
                              <a:pos x="T42" y="T43"/>
                            </a:cxn>
                            <a:cxn ang="T114">
                              <a:pos x="T44" y="T45"/>
                            </a:cxn>
                            <a:cxn ang="T115">
                              <a:pos x="T46" y="T47"/>
                            </a:cxn>
                            <a:cxn ang="T116">
                              <a:pos x="T48" y="T49"/>
                            </a:cxn>
                            <a:cxn ang="T117">
                              <a:pos x="T50" y="T51"/>
                            </a:cxn>
                            <a:cxn ang="T118">
                              <a:pos x="T52" y="T53"/>
                            </a:cxn>
                            <a:cxn ang="T119">
                              <a:pos x="T54" y="T55"/>
                            </a:cxn>
                            <a:cxn ang="T120">
                              <a:pos x="T56" y="T57"/>
                            </a:cxn>
                            <a:cxn ang="T121">
                              <a:pos x="T58" y="T59"/>
                            </a:cxn>
                            <a:cxn ang="T122">
                              <a:pos x="T60" y="T61"/>
                            </a:cxn>
                            <a:cxn ang="T123">
                              <a:pos x="T62" y="T63"/>
                            </a:cxn>
                            <a:cxn ang="T124">
                              <a:pos x="T64" y="T65"/>
                            </a:cxn>
                            <a:cxn ang="T125">
                              <a:pos x="T66" y="T67"/>
                            </a:cxn>
                            <a:cxn ang="T126">
                              <a:pos x="T68" y="T69"/>
                            </a:cxn>
                            <a:cxn ang="T127">
                              <a:pos x="T70" y="T71"/>
                            </a:cxn>
                            <a:cxn ang="T128">
                              <a:pos x="T72" y="T73"/>
                            </a:cxn>
                            <a:cxn ang="T129">
                              <a:pos x="T74" y="T75"/>
                            </a:cxn>
                            <a:cxn ang="T130">
                              <a:pos x="T76" y="T77"/>
                            </a:cxn>
                            <a:cxn ang="T131">
                              <a:pos x="T78" y="T79"/>
                            </a:cxn>
                            <a:cxn ang="T132">
                              <a:pos x="T80" y="T81"/>
                            </a:cxn>
                            <a:cxn ang="T133">
                              <a:pos x="T82" y="T83"/>
                            </a:cxn>
                            <a:cxn ang="T134">
                              <a:pos x="T84" y="T85"/>
                            </a:cxn>
                            <a:cxn ang="T135">
                              <a:pos x="T86" y="T87"/>
                            </a:cxn>
                            <a:cxn ang="T136">
                              <a:pos x="T88" y="T89"/>
                            </a:cxn>
                            <a:cxn ang="T137">
                              <a:pos x="T90" y="T91"/>
                            </a:cxn>
                          </a:cxnLst>
                          <a:rect l="0" t="0" r="r" b="b"/>
                          <a:pathLst>
                            <a:path w="6572250" h="7000875" extrusionOk="0">
                              <a:moveTo>
                                <a:pt x="0" y="409583"/>
                              </a:moveTo>
                              <a:cubicBezTo>
                                <a:pt x="-19691" y="131267"/>
                                <a:pt x="185284" y="-38753"/>
                                <a:pt x="409583" y="0"/>
                              </a:cubicBezTo>
                              <a:cubicBezTo>
                                <a:pt x="699665" y="-61610"/>
                                <a:pt x="837335" y="16865"/>
                                <a:pt x="1099953" y="0"/>
                              </a:cubicBezTo>
                              <a:cubicBezTo>
                                <a:pt x="1362571" y="-16865"/>
                                <a:pt x="1351612" y="46578"/>
                                <a:pt x="1502669" y="0"/>
                              </a:cubicBezTo>
                              <a:cubicBezTo>
                                <a:pt x="1653726" y="-46578"/>
                                <a:pt x="1795793" y="53580"/>
                                <a:pt x="2020447" y="0"/>
                              </a:cubicBezTo>
                              <a:cubicBezTo>
                                <a:pt x="2245101" y="-53580"/>
                                <a:pt x="2429920" y="21970"/>
                                <a:pt x="2538224" y="0"/>
                              </a:cubicBezTo>
                              <a:cubicBezTo>
                                <a:pt x="2646528" y="-21970"/>
                                <a:pt x="2951968" y="12320"/>
                                <a:pt x="3171063" y="0"/>
                              </a:cubicBezTo>
                              <a:cubicBezTo>
                                <a:pt x="3390158" y="-12320"/>
                                <a:pt x="3503486" y="38008"/>
                                <a:pt x="3631310" y="0"/>
                              </a:cubicBezTo>
                              <a:cubicBezTo>
                                <a:pt x="3759134" y="-38008"/>
                                <a:pt x="3952048" y="7601"/>
                                <a:pt x="4206618" y="0"/>
                              </a:cubicBezTo>
                              <a:cubicBezTo>
                                <a:pt x="4461188" y="-7601"/>
                                <a:pt x="4571001" y="67828"/>
                                <a:pt x="4781927" y="0"/>
                              </a:cubicBezTo>
                              <a:cubicBezTo>
                                <a:pt x="4992853" y="-67828"/>
                                <a:pt x="5115749" y="47075"/>
                                <a:pt x="5299704" y="0"/>
                              </a:cubicBezTo>
                              <a:cubicBezTo>
                                <a:pt x="5483659" y="-47075"/>
                                <a:pt x="5806741" y="53151"/>
                                <a:pt x="6162667" y="0"/>
                              </a:cubicBezTo>
                              <a:cubicBezTo>
                                <a:pt x="6365660" y="18186"/>
                                <a:pt x="6556276" y="187539"/>
                                <a:pt x="6572250" y="409583"/>
                              </a:cubicBezTo>
                              <a:cubicBezTo>
                                <a:pt x="6623033" y="556342"/>
                                <a:pt x="6514004" y="737586"/>
                                <a:pt x="6572250" y="1033374"/>
                              </a:cubicBezTo>
                              <a:cubicBezTo>
                                <a:pt x="6630496" y="1329162"/>
                                <a:pt x="6553270" y="1227397"/>
                                <a:pt x="6572250" y="1409896"/>
                              </a:cubicBezTo>
                              <a:cubicBezTo>
                                <a:pt x="6591230" y="1592395"/>
                                <a:pt x="6569929" y="1648012"/>
                                <a:pt x="6572250" y="1786418"/>
                              </a:cubicBezTo>
                              <a:cubicBezTo>
                                <a:pt x="6574571" y="1924824"/>
                                <a:pt x="6526901" y="2141996"/>
                                <a:pt x="6572250" y="2348392"/>
                              </a:cubicBezTo>
                              <a:cubicBezTo>
                                <a:pt x="6617599" y="2554788"/>
                                <a:pt x="6564116" y="2678384"/>
                                <a:pt x="6572250" y="2972182"/>
                              </a:cubicBezTo>
                              <a:cubicBezTo>
                                <a:pt x="6580384" y="3265980"/>
                                <a:pt x="6563665" y="3461422"/>
                                <a:pt x="6572250" y="3595973"/>
                              </a:cubicBezTo>
                              <a:cubicBezTo>
                                <a:pt x="6580835" y="3730524"/>
                                <a:pt x="6560425" y="3856202"/>
                                <a:pt x="6572250" y="4034312"/>
                              </a:cubicBezTo>
                              <a:cubicBezTo>
                                <a:pt x="6584075" y="4212422"/>
                                <a:pt x="6522741" y="4475240"/>
                                <a:pt x="6572250" y="4719920"/>
                              </a:cubicBezTo>
                              <a:cubicBezTo>
                                <a:pt x="6621759" y="4964600"/>
                                <a:pt x="6531681" y="5161992"/>
                                <a:pt x="6572250" y="5405528"/>
                              </a:cubicBezTo>
                              <a:cubicBezTo>
                                <a:pt x="6612819" y="5649064"/>
                                <a:pt x="6529017" y="5662422"/>
                                <a:pt x="6572250" y="5843867"/>
                              </a:cubicBezTo>
                              <a:cubicBezTo>
                                <a:pt x="6615483" y="6025312"/>
                                <a:pt x="6532122" y="6218235"/>
                                <a:pt x="6572250" y="6591292"/>
                              </a:cubicBezTo>
                              <a:cubicBezTo>
                                <a:pt x="6571880" y="6833913"/>
                                <a:pt x="6360468" y="6963219"/>
                                <a:pt x="6162667" y="7000875"/>
                              </a:cubicBezTo>
                              <a:cubicBezTo>
                                <a:pt x="5999886" y="7020301"/>
                                <a:pt x="5769547" y="6956256"/>
                                <a:pt x="5472297" y="7000875"/>
                              </a:cubicBezTo>
                              <a:cubicBezTo>
                                <a:pt x="5175047" y="7045494"/>
                                <a:pt x="5173861" y="6941373"/>
                                <a:pt x="4954519" y="7000875"/>
                              </a:cubicBezTo>
                              <a:cubicBezTo>
                                <a:pt x="4735177" y="7060377"/>
                                <a:pt x="4603456" y="6944536"/>
                                <a:pt x="4321680" y="7000875"/>
                              </a:cubicBezTo>
                              <a:cubicBezTo>
                                <a:pt x="4039904" y="7057214"/>
                                <a:pt x="3845328" y="6966165"/>
                                <a:pt x="3688841" y="7000875"/>
                              </a:cubicBezTo>
                              <a:cubicBezTo>
                                <a:pt x="3532354" y="7035585"/>
                                <a:pt x="3220704" y="6993827"/>
                                <a:pt x="3056002" y="7000875"/>
                              </a:cubicBezTo>
                              <a:cubicBezTo>
                                <a:pt x="2891300" y="7007923"/>
                                <a:pt x="2600544" y="6974223"/>
                                <a:pt x="2480693" y="7000875"/>
                              </a:cubicBezTo>
                              <a:cubicBezTo>
                                <a:pt x="2360842" y="7027527"/>
                                <a:pt x="2170588" y="6941562"/>
                                <a:pt x="1905385" y="7000875"/>
                              </a:cubicBezTo>
                              <a:cubicBezTo>
                                <a:pt x="1640182" y="7060188"/>
                                <a:pt x="1600144" y="6983833"/>
                                <a:pt x="1387607" y="7000875"/>
                              </a:cubicBezTo>
                              <a:cubicBezTo>
                                <a:pt x="1175070" y="7017917"/>
                                <a:pt x="755334" y="6925846"/>
                                <a:pt x="409583" y="7000875"/>
                              </a:cubicBezTo>
                              <a:cubicBezTo>
                                <a:pt x="232676" y="6964184"/>
                                <a:pt x="20994" y="6879467"/>
                                <a:pt x="0" y="6591292"/>
                              </a:cubicBezTo>
                              <a:cubicBezTo>
                                <a:pt x="-58785" y="6358857"/>
                                <a:pt x="71066" y="6165162"/>
                                <a:pt x="0" y="5967501"/>
                              </a:cubicBezTo>
                              <a:cubicBezTo>
                                <a:pt x="-71066" y="5769840"/>
                                <a:pt x="49968" y="5527856"/>
                                <a:pt x="0" y="5405528"/>
                              </a:cubicBezTo>
                              <a:cubicBezTo>
                                <a:pt x="-49968" y="5283200"/>
                                <a:pt x="51079" y="5090371"/>
                                <a:pt x="0" y="4905371"/>
                              </a:cubicBezTo>
                              <a:cubicBezTo>
                                <a:pt x="-51079" y="4720371"/>
                                <a:pt x="42131" y="4616224"/>
                                <a:pt x="0" y="4528849"/>
                              </a:cubicBezTo>
                              <a:cubicBezTo>
                                <a:pt x="-42131" y="4441474"/>
                                <a:pt x="21603" y="4019094"/>
                                <a:pt x="0" y="3843241"/>
                              </a:cubicBezTo>
                              <a:cubicBezTo>
                                <a:pt x="-21603" y="3667388"/>
                                <a:pt x="17543" y="3490166"/>
                                <a:pt x="0" y="3157634"/>
                              </a:cubicBezTo>
                              <a:cubicBezTo>
                                <a:pt x="-17543" y="2825102"/>
                                <a:pt x="22296" y="2928328"/>
                                <a:pt x="0" y="2781111"/>
                              </a:cubicBezTo>
                              <a:cubicBezTo>
                                <a:pt x="-22296" y="2633894"/>
                                <a:pt x="20904" y="2313830"/>
                                <a:pt x="0" y="2157321"/>
                              </a:cubicBezTo>
                              <a:cubicBezTo>
                                <a:pt x="-20904" y="2000812"/>
                                <a:pt x="49079" y="1677419"/>
                                <a:pt x="0" y="1533530"/>
                              </a:cubicBezTo>
                              <a:cubicBezTo>
                                <a:pt x="-49079" y="1389641"/>
                                <a:pt x="38242" y="1278520"/>
                                <a:pt x="0" y="1033374"/>
                              </a:cubicBezTo>
                              <a:cubicBezTo>
                                <a:pt x="-38242" y="788228"/>
                                <a:pt x="30758" y="617468"/>
                                <a:pt x="0" y="409583"/>
                              </a:cubicBezTo>
                              <a:close/>
                            </a:path>
                          </a:pathLst>
                        </a:custGeom>
                        <a:noFill/>
                        <a:ln w="25400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7" o:spid="_x0000_s1026" style="position:absolute;margin-left:208.95pt;margin-top:14.3pt;width:111.75pt;height:29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e36c0a [2409]" strokeweight="2pt">
                <v:path arrowok="t" o:extrusionok="f" o:connecttype="custom" o:connectlocs="0,21733;88446,0;237526,0;324489,0;436299,0;548109,0;684766,0;784152,0;908386,0;1032619,0;1144429,0;1330779,0;1419225,21733;1419225,54832;1419225,74811;1419225,94790;1419225,124609;1419225,157708;1419225,190807;1419225,214066;1419225,250445;1419225,286824;1419225,310083;1419225,349742;1330779,371475;1181699,371475;1069889,371475;933232,371475;796576,371475;659919,371475;535686,371475;411453,371475;299643,371475;88446,371475;0,349742;0,316643;0,286824;0,260285;0,240306;0,203927;0,167548;0,147569;0,114470;0,81371;0,54832;0,21733" o:connectangles="0,0,0,0,0,0,0,0,0,0,0,0,0,0,0,0,0,0,0,0,0,0,0,0,0,0,0,0,0,0,0,0,0,0,0,0,0,0,0,0,0,0,0,0,0,0"/>
              </v:shape>
            </w:pict>
          </mc:Fallback>
        </mc:AlternateContent>
      </w:r>
    </w:p>
    <w:p w:rsidR="007F1270" w:rsidRPr="007B4CBA" w:rsidRDefault="007F1270" w:rsidP="007F1270">
      <w:pPr>
        <w:tabs>
          <w:tab w:val="left" w:pos="990"/>
        </w:tabs>
        <w:jc w:val="center"/>
        <w:rPr>
          <w:color w:val="000000" w:themeColor="text1"/>
          <w:sz w:val="32"/>
          <w:szCs w:val="32"/>
          <w:lang w:val="fr-CA"/>
        </w:rPr>
      </w:pPr>
      <w:r w:rsidRPr="007B4CBA">
        <w:rPr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04D9E48F" wp14:editId="3621FD25">
            <wp:simplePos x="0" y="0"/>
            <wp:positionH relativeFrom="column">
              <wp:posOffset>-114935</wp:posOffset>
            </wp:positionH>
            <wp:positionV relativeFrom="paragraph">
              <wp:posOffset>59055</wp:posOffset>
            </wp:positionV>
            <wp:extent cx="704850" cy="614045"/>
            <wp:effectExtent l="0" t="0" r="0" b="0"/>
            <wp:wrapNone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14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00" w:themeColor="text1"/>
          <w:sz w:val="36"/>
          <w:szCs w:val="36"/>
        </w:rPr>
        <w:t>TUẦN 23</w:t>
      </w:r>
    </w:p>
    <w:p w:rsidR="007F1270" w:rsidRPr="00560257" w:rsidRDefault="007F1270" w:rsidP="007F1270">
      <w:pPr>
        <w:spacing w:line="312" w:lineRule="auto"/>
        <w:ind w:left="142"/>
        <w:jc w:val="center"/>
        <w:rPr>
          <w:b/>
          <w:color w:val="FF0000"/>
          <w:sz w:val="36"/>
          <w:szCs w:val="36"/>
          <w:lang w:val="fr-CA"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65408" behindDoc="0" locked="0" layoutInCell="1" allowOverlap="1" wp14:anchorId="50F93AF3" wp14:editId="04575333">
            <wp:simplePos x="0" y="0"/>
            <wp:positionH relativeFrom="column">
              <wp:posOffset>-501015</wp:posOffset>
            </wp:positionH>
            <wp:positionV relativeFrom="paragraph">
              <wp:posOffset>66675</wp:posOffset>
            </wp:positionV>
            <wp:extent cx="552450" cy="762000"/>
            <wp:effectExtent l="0" t="0" r="0" b="0"/>
            <wp:wrapNone/>
            <wp:docPr id="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51F739E" wp14:editId="42A32EB1">
                <wp:simplePos x="0" y="0"/>
                <wp:positionH relativeFrom="column">
                  <wp:posOffset>-113030</wp:posOffset>
                </wp:positionH>
                <wp:positionV relativeFrom="paragraph">
                  <wp:posOffset>254000</wp:posOffset>
                </wp:positionV>
                <wp:extent cx="2295525" cy="555625"/>
                <wp:effectExtent l="0" t="0" r="28575" b="15875"/>
                <wp:wrapNone/>
                <wp:docPr id="131" name="Wav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95525" cy="555625"/>
                        </a:xfrm>
                        <a:prstGeom prst="wave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F1270" w:rsidRPr="00095F31" w:rsidRDefault="007F1270" w:rsidP="007F1270">
                            <w:pPr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  <w:r w:rsidRPr="007B4CBA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highlight w:val="yellow"/>
                              </w:rPr>
                              <w:t>Kiến thức cần nhớ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4" coordsize="21600,21600" o:spt="64" adj="2809,10800" path="m@28@0c@27@1@26@3@25@0l@21@4c@22@5@23@6@24@4xe">
                <v:formulas>
                  <v:f eqn="val #0"/>
                  <v:f eqn="prod @0 41 9"/>
                  <v:f eqn="prod @0 23 9"/>
                  <v:f eqn="sum 0 0 @2"/>
                  <v:f eqn="sum 21600 0 #0"/>
                  <v:f eqn="sum 21600 0 @1"/>
                  <v:f eqn="sum 21600 0 @3"/>
                  <v:f eqn="sum #1 0 10800"/>
                  <v:f eqn="sum 21600 0 #1"/>
                  <v:f eqn="prod @8 2 3"/>
                  <v:f eqn="prod @8 4 3"/>
                  <v:f eqn="prod @8 2 1"/>
                  <v:f eqn="sum 21600 0 @9"/>
                  <v:f eqn="sum 21600 0 @10"/>
                  <v:f eqn="sum 21600 0 @11"/>
                  <v:f eqn="prod #1 2 3"/>
                  <v:f eqn="prod #1 4 3"/>
                  <v:f eqn="prod #1 2 1"/>
                  <v:f eqn="sum 21600 0 @15"/>
                  <v:f eqn="sum 21600 0 @16"/>
                  <v:f eqn="sum 21600 0 @17"/>
                  <v:f eqn="if @7 @14 0"/>
                  <v:f eqn="if @7 @13 @15"/>
                  <v:f eqn="if @7 @12 @16"/>
                  <v:f eqn="if @7 21600 @17"/>
                  <v:f eqn="if @7 0 @20"/>
                  <v:f eqn="if @7 @9 @19"/>
                  <v:f eqn="if @7 @10 @18"/>
                  <v:f eqn="if @7 @11 21600"/>
                  <v:f eqn="sum @24 0 @21"/>
                  <v:f eqn="sum @4 0 @0"/>
                  <v:f eqn="max @21 @25"/>
                  <v:f eqn="min @24 @28"/>
                  <v:f eqn="prod @0 2 1"/>
                  <v:f eqn="sum 21600 0 @33"/>
                  <v:f eqn="mid @26 @27"/>
                  <v:f eqn="mid @24 @28"/>
                  <v:f eqn="mid @22 @23"/>
                  <v:f eqn="mid @21 @25"/>
                </v:formulas>
                <v:path o:connecttype="custom" o:connectlocs="@35,@0;@38,10800;@37,@4;@36,10800" o:connectangles="270,180,90,0" textboxrect="@31,@33,@32,@34"/>
                <v:handles>
                  <v:h position="topLeft,#0" yrange="0,4459"/>
                  <v:h position="#1,bottomRight" xrange="8640,12960"/>
                </v:handles>
              </v:shapetype>
              <v:shape id="Wave 131" o:spid="_x0000_s1026" type="#_x0000_t64" style="position:absolute;left:0;text-align:left;margin-left:-8.9pt;margin-top:20pt;width:180.75pt;height:43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" adj="2700" fillcolor="#fbd4b4 [1305]" strokecolor="#943634 [2405]" strokeweight="2pt">
                <v:path arrowok="t"/>
                <v:textbox>
                  <w:txbxContent>
                    <w:p w:rsidR="007F1270" w:rsidRPr="00095F31" w:rsidRDefault="007F1270" w:rsidP="007F1270">
                      <w:pPr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  <w:r w:rsidRPr="007B4CBA">
                        <w:rPr>
                          <w:rFonts w:ascii="Arial" w:hAnsi="Arial" w:cs="Arial"/>
                          <w:b/>
                          <w:color w:val="000000" w:themeColor="text1"/>
                          <w:highlight w:val="yellow"/>
                        </w:rPr>
                        <w:t>Kiến thức cần nhớ</w:t>
                      </w:r>
                    </w:p>
                  </w:txbxContent>
                </v:textbox>
              </v:shape>
            </w:pict>
          </mc:Fallback>
        </mc:AlternateContent>
      </w:r>
    </w:p>
    <w:p w:rsidR="007F1270" w:rsidRPr="00DD7E51" w:rsidRDefault="007F1270" w:rsidP="007F1270">
      <w:pPr>
        <w:spacing w:line="312" w:lineRule="auto"/>
        <w:ind w:left="142"/>
        <w:jc w:val="center"/>
        <w:rPr>
          <w:b/>
          <w:i/>
          <w:color w:val="000000" w:themeColor="text1"/>
          <w:sz w:val="32"/>
          <w:szCs w:val="32"/>
          <w:lang w:val="fr-CA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031B759" wp14:editId="3E53C7A5">
                <wp:simplePos x="0" y="0"/>
                <wp:positionH relativeFrom="column">
                  <wp:posOffset>-386715</wp:posOffset>
                </wp:positionH>
                <wp:positionV relativeFrom="paragraph">
                  <wp:posOffset>292735</wp:posOffset>
                </wp:positionV>
                <wp:extent cx="7195185" cy="6334125"/>
                <wp:effectExtent l="38100" t="38100" r="62865" b="66675"/>
                <wp:wrapNone/>
                <wp:docPr id="5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195185" cy="6334125"/>
                        </a:xfrm>
                        <a:custGeom>
                          <a:avLst/>
                          <a:gdLst>
                            <a:gd name="T0" fmla="*/ 0 w 6572250"/>
                            <a:gd name="T1" fmla="*/ 409583 h 7000875"/>
                            <a:gd name="T2" fmla="*/ 409583 w 6572250"/>
                            <a:gd name="T3" fmla="*/ 0 h 7000875"/>
                            <a:gd name="T4" fmla="*/ 1099953 w 6572250"/>
                            <a:gd name="T5" fmla="*/ 0 h 7000875"/>
                            <a:gd name="T6" fmla="*/ 1502669 w 6572250"/>
                            <a:gd name="T7" fmla="*/ 0 h 7000875"/>
                            <a:gd name="T8" fmla="*/ 2020447 w 6572250"/>
                            <a:gd name="T9" fmla="*/ 0 h 7000875"/>
                            <a:gd name="T10" fmla="*/ 2538224 w 6572250"/>
                            <a:gd name="T11" fmla="*/ 0 h 7000875"/>
                            <a:gd name="T12" fmla="*/ 3171063 w 6572250"/>
                            <a:gd name="T13" fmla="*/ 0 h 7000875"/>
                            <a:gd name="T14" fmla="*/ 3631310 w 6572250"/>
                            <a:gd name="T15" fmla="*/ 0 h 7000875"/>
                            <a:gd name="T16" fmla="*/ 4206618 w 6572250"/>
                            <a:gd name="T17" fmla="*/ 0 h 7000875"/>
                            <a:gd name="T18" fmla="*/ 4781927 w 6572250"/>
                            <a:gd name="T19" fmla="*/ 0 h 7000875"/>
                            <a:gd name="T20" fmla="*/ 5299704 w 6572250"/>
                            <a:gd name="T21" fmla="*/ 0 h 7000875"/>
                            <a:gd name="T22" fmla="*/ 6162667 w 6572250"/>
                            <a:gd name="T23" fmla="*/ 0 h 7000875"/>
                            <a:gd name="T24" fmla="*/ 6572250 w 6572250"/>
                            <a:gd name="T25" fmla="*/ 409583 h 7000875"/>
                            <a:gd name="T26" fmla="*/ 6572250 w 6572250"/>
                            <a:gd name="T27" fmla="*/ 1033374 h 7000875"/>
                            <a:gd name="T28" fmla="*/ 6572250 w 6572250"/>
                            <a:gd name="T29" fmla="*/ 1409896 h 7000875"/>
                            <a:gd name="T30" fmla="*/ 6572250 w 6572250"/>
                            <a:gd name="T31" fmla="*/ 1786418 h 7000875"/>
                            <a:gd name="T32" fmla="*/ 6572250 w 6572250"/>
                            <a:gd name="T33" fmla="*/ 2348392 h 7000875"/>
                            <a:gd name="T34" fmla="*/ 6572250 w 6572250"/>
                            <a:gd name="T35" fmla="*/ 2972182 h 7000875"/>
                            <a:gd name="T36" fmla="*/ 6572250 w 6572250"/>
                            <a:gd name="T37" fmla="*/ 3595973 h 7000875"/>
                            <a:gd name="T38" fmla="*/ 6572250 w 6572250"/>
                            <a:gd name="T39" fmla="*/ 4034312 h 7000875"/>
                            <a:gd name="T40" fmla="*/ 6572250 w 6572250"/>
                            <a:gd name="T41" fmla="*/ 4719920 h 7000875"/>
                            <a:gd name="T42" fmla="*/ 6572250 w 6572250"/>
                            <a:gd name="T43" fmla="*/ 5405528 h 7000875"/>
                            <a:gd name="T44" fmla="*/ 6572250 w 6572250"/>
                            <a:gd name="T45" fmla="*/ 5843867 h 7000875"/>
                            <a:gd name="T46" fmla="*/ 6572250 w 6572250"/>
                            <a:gd name="T47" fmla="*/ 6591292 h 7000875"/>
                            <a:gd name="T48" fmla="*/ 6162667 w 6572250"/>
                            <a:gd name="T49" fmla="*/ 7000875 h 7000875"/>
                            <a:gd name="T50" fmla="*/ 5472297 w 6572250"/>
                            <a:gd name="T51" fmla="*/ 7000875 h 7000875"/>
                            <a:gd name="T52" fmla="*/ 4954519 w 6572250"/>
                            <a:gd name="T53" fmla="*/ 7000875 h 7000875"/>
                            <a:gd name="T54" fmla="*/ 4321680 w 6572250"/>
                            <a:gd name="T55" fmla="*/ 7000875 h 7000875"/>
                            <a:gd name="T56" fmla="*/ 3688841 w 6572250"/>
                            <a:gd name="T57" fmla="*/ 7000875 h 7000875"/>
                            <a:gd name="T58" fmla="*/ 3056002 w 6572250"/>
                            <a:gd name="T59" fmla="*/ 7000875 h 7000875"/>
                            <a:gd name="T60" fmla="*/ 2480693 w 6572250"/>
                            <a:gd name="T61" fmla="*/ 7000875 h 7000875"/>
                            <a:gd name="T62" fmla="*/ 1905385 w 6572250"/>
                            <a:gd name="T63" fmla="*/ 7000875 h 7000875"/>
                            <a:gd name="T64" fmla="*/ 1387607 w 6572250"/>
                            <a:gd name="T65" fmla="*/ 7000875 h 7000875"/>
                            <a:gd name="T66" fmla="*/ 409583 w 6572250"/>
                            <a:gd name="T67" fmla="*/ 7000875 h 7000875"/>
                            <a:gd name="T68" fmla="*/ 0 w 6572250"/>
                            <a:gd name="T69" fmla="*/ 6591292 h 7000875"/>
                            <a:gd name="T70" fmla="*/ 0 w 6572250"/>
                            <a:gd name="T71" fmla="*/ 5967501 h 7000875"/>
                            <a:gd name="T72" fmla="*/ 0 w 6572250"/>
                            <a:gd name="T73" fmla="*/ 5405528 h 7000875"/>
                            <a:gd name="T74" fmla="*/ 0 w 6572250"/>
                            <a:gd name="T75" fmla="*/ 4905371 h 7000875"/>
                            <a:gd name="T76" fmla="*/ 0 w 6572250"/>
                            <a:gd name="T77" fmla="*/ 4528849 h 7000875"/>
                            <a:gd name="T78" fmla="*/ 0 w 6572250"/>
                            <a:gd name="T79" fmla="*/ 3843241 h 7000875"/>
                            <a:gd name="T80" fmla="*/ 0 w 6572250"/>
                            <a:gd name="T81" fmla="*/ 3157634 h 7000875"/>
                            <a:gd name="T82" fmla="*/ 0 w 6572250"/>
                            <a:gd name="T83" fmla="*/ 2781111 h 7000875"/>
                            <a:gd name="T84" fmla="*/ 0 w 6572250"/>
                            <a:gd name="T85" fmla="*/ 2157321 h 7000875"/>
                            <a:gd name="T86" fmla="*/ 0 w 6572250"/>
                            <a:gd name="T87" fmla="*/ 1533530 h 7000875"/>
                            <a:gd name="T88" fmla="*/ 0 w 6572250"/>
                            <a:gd name="T89" fmla="*/ 1033374 h 7000875"/>
                            <a:gd name="T90" fmla="*/ 0 w 6572250"/>
                            <a:gd name="T91" fmla="*/ 409583 h 7000875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</a:gdLst>
                          <a:ahLst/>
                          <a:cxnLst>
                            <a:cxn ang="T92">
                              <a:pos x="T0" y="T1"/>
                            </a:cxn>
                            <a:cxn ang="T93">
                              <a:pos x="T2" y="T3"/>
                            </a:cxn>
                            <a:cxn ang="T94">
                              <a:pos x="T4" y="T5"/>
                            </a:cxn>
                            <a:cxn ang="T95">
                              <a:pos x="T6" y="T7"/>
                            </a:cxn>
                            <a:cxn ang="T96">
                              <a:pos x="T8" y="T9"/>
                            </a:cxn>
                            <a:cxn ang="T97">
                              <a:pos x="T10" y="T11"/>
                            </a:cxn>
                            <a:cxn ang="T98">
                              <a:pos x="T12" y="T13"/>
                            </a:cxn>
                            <a:cxn ang="T99">
                              <a:pos x="T14" y="T15"/>
                            </a:cxn>
                            <a:cxn ang="T100">
                              <a:pos x="T16" y="T17"/>
                            </a:cxn>
                            <a:cxn ang="T101">
                              <a:pos x="T18" y="T19"/>
                            </a:cxn>
                            <a:cxn ang="T102">
                              <a:pos x="T20" y="T21"/>
                            </a:cxn>
                            <a:cxn ang="T103">
                              <a:pos x="T22" y="T23"/>
                            </a:cxn>
                            <a:cxn ang="T104">
                              <a:pos x="T24" y="T25"/>
                            </a:cxn>
                            <a:cxn ang="T105">
                              <a:pos x="T26" y="T27"/>
                            </a:cxn>
                            <a:cxn ang="T106">
                              <a:pos x="T28" y="T29"/>
                            </a:cxn>
                            <a:cxn ang="T107">
                              <a:pos x="T30" y="T31"/>
                            </a:cxn>
                            <a:cxn ang="T108">
                              <a:pos x="T32" y="T33"/>
                            </a:cxn>
                            <a:cxn ang="T109">
                              <a:pos x="T34" y="T35"/>
                            </a:cxn>
                            <a:cxn ang="T110">
                              <a:pos x="T36" y="T37"/>
                            </a:cxn>
                            <a:cxn ang="T111">
                              <a:pos x="T38" y="T39"/>
                            </a:cxn>
                            <a:cxn ang="T112">
                              <a:pos x="T40" y="T41"/>
                            </a:cxn>
                            <a:cxn ang="T113">
                              <a:pos x="T42" y="T43"/>
                            </a:cxn>
                            <a:cxn ang="T114">
                              <a:pos x="T44" y="T45"/>
                            </a:cxn>
                            <a:cxn ang="T115">
                              <a:pos x="T46" y="T47"/>
                            </a:cxn>
                            <a:cxn ang="T116">
                              <a:pos x="T48" y="T49"/>
                            </a:cxn>
                            <a:cxn ang="T117">
                              <a:pos x="T50" y="T51"/>
                            </a:cxn>
                            <a:cxn ang="T118">
                              <a:pos x="T52" y="T53"/>
                            </a:cxn>
                            <a:cxn ang="T119">
                              <a:pos x="T54" y="T55"/>
                            </a:cxn>
                            <a:cxn ang="T120">
                              <a:pos x="T56" y="T57"/>
                            </a:cxn>
                            <a:cxn ang="T121">
                              <a:pos x="T58" y="T59"/>
                            </a:cxn>
                            <a:cxn ang="T122">
                              <a:pos x="T60" y="T61"/>
                            </a:cxn>
                            <a:cxn ang="T123">
                              <a:pos x="T62" y="T63"/>
                            </a:cxn>
                            <a:cxn ang="T124">
                              <a:pos x="T64" y="T65"/>
                            </a:cxn>
                            <a:cxn ang="T125">
                              <a:pos x="T66" y="T67"/>
                            </a:cxn>
                            <a:cxn ang="T126">
                              <a:pos x="T68" y="T69"/>
                            </a:cxn>
                            <a:cxn ang="T127">
                              <a:pos x="T70" y="T71"/>
                            </a:cxn>
                            <a:cxn ang="T128">
                              <a:pos x="T72" y="T73"/>
                            </a:cxn>
                            <a:cxn ang="T129">
                              <a:pos x="T74" y="T75"/>
                            </a:cxn>
                            <a:cxn ang="T130">
                              <a:pos x="T76" y="T77"/>
                            </a:cxn>
                            <a:cxn ang="T131">
                              <a:pos x="T78" y="T79"/>
                            </a:cxn>
                            <a:cxn ang="T132">
                              <a:pos x="T80" y="T81"/>
                            </a:cxn>
                            <a:cxn ang="T133">
                              <a:pos x="T82" y="T83"/>
                            </a:cxn>
                            <a:cxn ang="T134">
                              <a:pos x="T84" y="T85"/>
                            </a:cxn>
                            <a:cxn ang="T135">
                              <a:pos x="T86" y="T87"/>
                            </a:cxn>
                            <a:cxn ang="T136">
                              <a:pos x="T88" y="T89"/>
                            </a:cxn>
                            <a:cxn ang="T137">
                              <a:pos x="T90" y="T91"/>
                            </a:cxn>
                          </a:cxnLst>
                          <a:rect l="0" t="0" r="r" b="b"/>
                          <a:pathLst>
                            <a:path w="6572250" h="7000875" extrusionOk="0">
                              <a:moveTo>
                                <a:pt x="0" y="409583"/>
                              </a:moveTo>
                              <a:cubicBezTo>
                                <a:pt x="-19691" y="131267"/>
                                <a:pt x="185284" y="-38753"/>
                                <a:pt x="409583" y="0"/>
                              </a:cubicBezTo>
                              <a:cubicBezTo>
                                <a:pt x="699665" y="-61610"/>
                                <a:pt x="837335" y="16865"/>
                                <a:pt x="1099953" y="0"/>
                              </a:cubicBezTo>
                              <a:cubicBezTo>
                                <a:pt x="1362571" y="-16865"/>
                                <a:pt x="1351612" y="46578"/>
                                <a:pt x="1502669" y="0"/>
                              </a:cubicBezTo>
                              <a:cubicBezTo>
                                <a:pt x="1653726" y="-46578"/>
                                <a:pt x="1795793" y="53580"/>
                                <a:pt x="2020447" y="0"/>
                              </a:cubicBezTo>
                              <a:cubicBezTo>
                                <a:pt x="2245101" y="-53580"/>
                                <a:pt x="2429920" y="21970"/>
                                <a:pt x="2538224" y="0"/>
                              </a:cubicBezTo>
                              <a:cubicBezTo>
                                <a:pt x="2646528" y="-21970"/>
                                <a:pt x="2951968" y="12320"/>
                                <a:pt x="3171063" y="0"/>
                              </a:cubicBezTo>
                              <a:cubicBezTo>
                                <a:pt x="3390158" y="-12320"/>
                                <a:pt x="3503486" y="38008"/>
                                <a:pt x="3631310" y="0"/>
                              </a:cubicBezTo>
                              <a:cubicBezTo>
                                <a:pt x="3759134" y="-38008"/>
                                <a:pt x="3952048" y="7601"/>
                                <a:pt x="4206618" y="0"/>
                              </a:cubicBezTo>
                              <a:cubicBezTo>
                                <a:pt x="4461188" y="-7601"/>
                                <a:pt x="4571001" y="67828"/>
                                <a:pt x="4781927" y="0"/>
                              </a:cubicBezTo>
                              <a:cubicBezTo>
                                <a:pt x="4992853" y="-67828"/>
                                <a:pt x="5115749" y="47075"/>
                                <a:pt x="5299704" y="0"/>
                              </a:cubicBezTo>
                              <a:cubicBezTo>
                                <a:pt x="5483659" y="-47075"/>
                                <a:pt x="5806741" y="53151"/>
                                <a:pt x="6162667" y="0"/>
                              </a:cubicBezTo>
                              <a:cubicBezTo>
                                <a:pt x="6365660" y="18186"/>
                                <a:pt x="6556276" y="187539"/>
                                <a:pt x="6572250" y="409583"/>
                              </a:cubicBezTo>
                              <a:cubicBezTo>
                                <a:pt x="6623033" y="556342"/>
                                <a:pt x="6514004" y="737586"/>
                                <a:pt x="6572250" y="1033374"/>
                              </a:cubicBezTo>
                              <a:cubicBezTo>
                                <a:pt x="6630496" y="1329162"/>
                                <a:pt x="6553270" y="1227397"/>
                                <a:pt x="6572250" y="1409896"/>
                              </a:cubicBezTo>
                              <a:cubicBezTo>
                                <a:pt x="6591230" y="1592395"/>
                                <a:pt x="6569929" y="1648012"/>
                                <a:pt x="6572250" y="1786418"/>
                              </a:cubicBezTo>
                              <a:cubicBezTo>
                                <a:pt x="6574571" y="1924824"/>
                                <a:pt x="6526901" y="2141996"/>
                                <a:pt x="6572250" y="2348392"/>
                              </a:cubicBezTo>
                              <a:cubicBezTo>
                                <a:pt x="6617599" y="2554788"/>
                                <a:pt x="6564116" y="2678384"/>
                                <a:pt x="6572250" y="2972182"/>
                              </a:cubicBezTo>
                              <a:cubicBezTo>
                                <a:pt x="6580384" y="3265980"/>
                                <a:pt x="6563665" y="3461422"/>
                                <a:pt x="6572250" y="3595973"/>
                              </a:cubicBezTo>
                              <a:cubicBezTo>
                                <a:pt x="6580835" y="3730524"/>
                                <a:pt x="6560425" y="3856202"/>
                                <a:pt x="6572250" y="4034312"/>
                              </a:cubicBezTo>
                              <a:cubicBezTo>
                                <a:pt x="6584075" y="4212422"/>
                                <a:pt x="6522741" y="4475240"/>
                                <a:pt x="6572250" y="4719920"/>
                              </a:cubicBezTo>
                              <a:cubicBezTo>
                                <a:pt x="6621759" y="4964600"/>
                                <a:pt x="6531681" y="5161992"/>
                                <a:pt x="6572250" y="5405528"/>
                              </a:cubicBezTo>
                              <a:cubicBezTo>
                                <a:pt x="6612819" y="5649064"/>
                                <a:pt x="6529017" y="5662422"/>
                                <a:pt x="6572250" y="5843867"/>
                              </a:cubicBezTo>
                              <a:cubicBezTo>
                                <a:pt x="6615483" y="6025312"/>
                                <a:pt x="6532122" y="6218235"/>
                                <a:pt x="6572250" y="6591292"/>
                              </a:cubicBezTo>
                              <a:cubicBezTo>
                                <a:pt x="6571880" y="6833913"/>
                                <a:pt x="6360468" y="6963219"/>
                                <a:pt x="6162667" y="7000875"/>
                              </a:cubicBezTo>
                              <a:cubicBezTo>
                                <a:pt x="5999886" y="7020301"/>
                                <a:pt x="5769547" y="6956256"/>
                                <a:pt x="5472297" y="7000875"/>
                              </a:cubicBezTo>
                              <a:cubicBezTo>
                                <a:pt x="5175047" y="7045494"/>
                                <a:pt x="5173861" y="6941373"/>
                                <a:pt x="4954519" y="7000875"/>
                              </a:cubicBezTo>
                              <a:cubicBezTo>
                                <a:pt x="4735177" y="7060377"/>
                                <a:pt x="4603456" y="6944536"/>
                                <a:pt x="4321680" y="7000875"/>
                              </a:cubicBezTo>
                              <a:cubicBezTo>
                                <a:pt x="4039904" y="7057214"/>
                                <a:pt x="3845328" y="6966165"/>
                                <a:pt x="3688841" y="7000875"/>
                              </a:cubicBezTo>
                              <a:cubicBezTo>
                                <a:pt x="3532354" y="7035585"/>
                                <a:pt x="3220704" y="6993827"/>
                                <a:pt x="3056002" y="7000875"/>
                              </a:cubicBezTo>
                              <a:cubicBezTo>
                                <a:pt x="2891300" y="7007923"/>
                                <a:pt x="2600544" y="6974223"/>
                                <a:pt x="2480693" y="7000875"/>
                              </a:cubicBezTo>
                              <a:cubicBezTo>
                                <a:pt x="2360842" y="7027527"/>
                                <a:pt x="2170588" y="6941562"/>
                                <a:pt x="1905385" y="7000875"/>
                              </a:cubicBezTo>
                              <a:cubicBezTo>
                                <a:pt x="1640182" y="7060188"/>
                                <a:pt x="1600144" y="6983833"/>
                                <a:pt x="1387607" y="7000875"/>
                              </a:cubicBezTo>
                              <a:cubicBezTo>
                                <a:pt x="1175070" y="7017917"/>
                                <a:pt x="755334" y="6925846"/>
                                <a:pt x="409583" y="7000875"/>
                              </a:cubicBezTo>
                              <a:cubicBezTo>
                                <a:pt x="232676" y="6964184"/>
                                <a:pt x="20994" y="6879467"/>
                                <a:pt x="0" y="6591292"/>
                              </a:cubicBezTo>
                              <a:cubicBezTo>
                                <a:pt x="-58785" y="6358857"/>
                                <a:pt x="71066" y="6165162"/>
                                <a:pt x="0" y="5967501"/>
                              </a:cubicBezTo>
                              <a:cubicBezTo>
                                <a:pt x="-71066" y="5769840"/>
                                <a:pt x="49968" y="5527856"/>
                                <a:pt x="0" y="5405528"/>
                              </a:cubicBezTo>
                              <a:cubicBezTo>
                                <a:pt x="-49968" y="5283200"/>
                                <a:pt x="51079" y="5090371"/>
                                <a:pt x="0" y="4905371"/>
                              </a:cubicBezTo>
                              <a:cubicBezTo>
                                <a:pt x="-51079" y="4720371"/>
                                <a:pt x="42131" y="4616224"/>
                                <a:pt x="0" y="4528849"/>
                              </a:cubicBezTo>
                              <a:cubicBezTo>
                                <a:pt x="-42131" y="4441474"/>
                                <a:pt x="21603" y="4019094"/>
                                <a:pt x="0" y="3843241"/>
                              </a:cubicBezTo>
                              <a:cubicBezTo>
                                <a:pt x="-21603" y="3667388"/>
                                <a:pt x="17543" y="3490166"/>
                                <a:pt x="0" y="3157634"/>
                              </a:cubicBezTo>
                              <a:cubicBezTo>
                                <a:pt x="-17543" y="2825102"/>
                                <a:pt x="22296" y="2928328"/>
                                <a:pt x="0" y="2781111"/>
                              </a:cubicBezTo>
                              <a:cubicBezTo>
                                <a:pt x="-22296" y="2633894"/>
                                <a:pt x="20904" y="2313830"/>
                                <a:pt x="0" y="2157321"/>
                              </a:cubicBezTo>
                              <a:cubicBezTo>
                                <a:pt x="-20904" y="2000812"/>
                                <a:pt x="49079" y="1677419"/>
                                <a:pt x="0" y="1533530"/>
                              </a:cubicBezTo>
                              <a:cubicBezTo>
                                <a:pt x="-49079" y="1389641"/>
                                <a:pt x="38242" y="1278520"/>
                                <a:pt x="0" y="1033374"/>
                              </a:cubicBezTo>
                              <a:cubicBezTo>
                                <a:pt x="-38242" y="788228"/>
                                <a:pt x="30758" y="617468"/>
                                <a:pt x="0" y="409583"/>
                              </a:cubicBezTo>
                              <a:close/>
                            </a:path>
                          </a:pathLst>
                        </a:custGeom>
                        <a:noFill/>
                        <a:ln w="25400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5" o:spid="_x0000_s1026" style="position:absolute;margin-left:-30.45pt;margin-top:23.05pt;width:566.55pt;height:498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e36c0a [2409]" strokeweight="2pt">
                <v:path arrowok="t" o:extrusionok="f" o:connecttype="custom" o:connectlocs="0,370575;448404,0;1204209,0;1645096,0;2211950,0;2778803,0;3471625,0;3975495,0;4605332,0;5235171,0;5802024,0;6746781,0;7195185,370575;7195185,934957;7195185,1275620;7195185,1616283;7195185,2124736;7195185,2689117;7195185,3253499;7195185,3650092;7195185,4270404;7195185,4890716;7195185,5287308;7195185,5963550;6746781,6334125;5990976,6334125;5424121,6334125;4731300,6334125;4038479,6334125;3345658,6334125;2715820,6334125;2085982,6334125;1519128,6334125;448404,6334125;0,5963550;0,5399168;0,4890716;0,4438193;0,4097530;0,3477218;0,2856907;0,2516243;0,1951862;0,1387480;0,934957;0,370575" o:connectangles="0,0,0,0,0,0,0,0,0,0,0,0,0,0,0,0,0,0,0,0,0,0,0,0,0,0,0,0,0,0,0,0,0,0,0,0,0,0,0,0,0,0,0,0,0,0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2F4345E1" wp14:editId="42DCA86C">
            <wp:simplePos x="0" y="0"/>
            <wp:positionH relativeFrom="column">
              <wp:posOffset>6061075</wp:posOffset>
            </wp:positionH>
            <wp:positionV relativeFrom="paragraph">
              <wp:posOffset>65405</wp:posOffset>
            </wp:positionV>
            <wp:extent cx="962025" cy="834390"/>
            <wp:effectExtent l="0" t="0" r="0" b="0"/>
            <wp:wrapNone/>
            <wp:docPr id="21" name="图片 31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 id="{D5AA8534-6155-4A91-BC51-DECE939680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1">
                      <a:extLst>
                        <a:ext uri="{FF2B5EF4-FFF2-40B4-BE49-F238E27FC236}">
                          <a16:creationId xmlns:lc="http://schemas.openxmlformats.org/drawingml/2006/lockedCanvas" xmlns:a16="http://schemas.microsoft.com/office/drawing/2014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 id="{D5AA8534-6155-4A91-BC51-DECE939680A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i/>
          <w:color w:val="000000" w:themeColor="text1"/>
          <w:sz w:val="32"/>
          <w:szCs w:val="32"/>
          <w:lang w:val="fr-CA"/>
        </w:rPr>
        <w:t xml:space="preserve">                                             </w:t>
      </w:r>
      <w:r w:rsidRPr="00560257">
        <w:rPr>
          <w:b/>
          <w:i/>
          <w:color w:val="000000" w:themeColor="text1"/>
          <w:sz w:val="32"/>
          <w:szCs w:val="32"/>
          <w:lang w:val="fr-CA"/>
        </w:rPr>
        <w:t>Họ và tên:</w:t>
      </w:r>
      <w:r w:rsidRPr="00560257">
        <w:rPr>
          <w:color w:val="000000" w:themeColor="text1"/>
          <w:lang w:val="fr-CA"/>
        </w:rPr>
        <w:t>………………………………..</w:t>
      </w:r>
      <w:r w:rsidRPr="00560257">
        <w:rPr>
          <w:b/>
          <w:i/>
          <w:color w:val="000000" w:themeColor="text1"/>
          <w:sz w:val="32"/>
          <w:szCs w:val="32"/>
          <w:lang w:val="fr-CA"/>
        </w:rPr>
        <w:t>Lớp</w:t>
      </w:r>
      <w:r w:rsidRPr="00560257">
        <w:rPr>
          <w:color w:val="000000" w:themeColor="text1"/>
          <w:lang w:val="fr-CA"/>
        </w:rPr>
        <w:t>…………</w:t>
      </w:r>
    </w:p>
    <w:p w:rsidR="007F1270" w:rsidRPr="007B4CBA" w:rsidRDefault="007F1270" w:rsidP="007F1270"/>
    <w:p w:rsidR="000D2691" w:rsidRPr="00A918BE" w:rsidRDefault="000D2691" w:rsidP="000D2691">
      <w:pPr>
        <w:spacing w:line="312" w:lineRule="auto"/>
        <w:ind w:firstLine="426"/>
        <w:jc w:val="both"/>
        <w:rPr>
          <w:b/>
          <w:color w:val="FF0000"/>
          <w:lang w:val="pt-BR"/>
        </w:rPr>
      </w:pPr>
      <w:r w:rsidRPr="00A918BE">
        <w:rPr>
          <w:b/>
          <w:color w:val="FF0000"/>
          <w:lang w:val="pt-BR"/>
        </w:rPr>
        <w:t xml:space="preserve">1. Phép cộng phân số   </w:t>
      </w:r>
    </w:p>
    <w:p w:rsidR="000D2691" w:rsidRPr="0095753C" w:rsidRDefault="000D2691" w:rsidP="000D2691">
      <w:pPr>
        <w:shd w:val="clear" w:color="auto" w:fill="FFFFFF"/>
        <w:spacing w:line="312" w:lineRule="auto"/>
        <w:ind w:firstLine="426"/>
        <w:jc w:val="both"/>
        <w:rPr>
          <w:lang w:val="pt-BR"/>
        </w:rPr>
      </w:pPr>
      <w:r w:rsidRPr="0095753C">
        <w:rPr>
          <w:lang w:val="pt-BR"/>
        </w:rPr>
        <w:t>a) Phép cộng hai phân số có cùng mẫu số</w:t>
      </w:r>
    </w:p>
    <w:p w:rsidR="000D2691" w:rsidRDefault="000D2691" w:rsidP="000D2691">
      <w:pPr>
        <w:shd w:val="clear" w:color="auto" w:fill="FFFFFF"/>
        <w:spacing w:line="312" w:lineRule="auto"/>
        <w:ind w:firstLine="426"/>
        <w:jc w:val="both"/>
        <w:rPr>
          <w:lang w:val="pt-BR"/>
        </w:rPr>
      </w:pPr>
      <w:r w:rsidRPr="0095753C">
        <w:rPr>
          <w:lang w:val="pt-BR"/>
        </w:rPr>
        <w:t>Quy tắc: Muốn cộng hai phân số có cùng mẫu số, ta cộng hai tử số với nhau và giữ nguyên mẫu số.</w:t>
      </w:r>
    </w:p>
    <w:p w:rsidR="000D2691" w:rsidRPr="009E5725" w:rsidRDefault="000D2691" w:rsidP="000D2691">
      <w:pPr>
        <w:jc w:val="both"/>
        <w:rPr>
          <w:rFonts w:eastAsia="SimSun"/>
        </w:rPr>
      </w:pPr>
      <w:r w:rsidRPr="00D23829">
        <w:rPr>
          <w:rFonts w:eastAsia="SimSun"/>
          <w:position w:val="-24"/>
        </w:rPr>
        <w:object w:dxaOrig="2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0.75pt" o:ole="">
            <v:imagedata r:id="rId9" o:title=""/>
          </v:shape>
          <o:OLEObject Type="Embed" ProgID="Equation.3" ShapeID="_x0000_i1025" DrawAspect="Content" ObjectID="_1661559093" r:id="rId10"/>
        </w:object>
      </w:r>
    </w:p>
    <w:p w:rsidR="000D2691" w:rsidRPr="0095753C" w:rsidRDefault="000D2691" w:rsidP="000D2691">
      <w:pPr>
        <w:shd w:val="clear" w:color="auto" w:fill="FFFFFF"/>
        <w:spacing w:line="312" w:lineRule="auto"/>
        <w:ind w:firstLine="426"/>
        <w:jc w:val="both"/>
        <w:rPr>
          <w:lang w:val="pt-BR"/>
        </w:rPr>
      </w:pPr>
      <w:r w:rsidRPr="0095753C">
        <w:rPr>
          <w:lang w:val="pt-BR"/>
        </w:rPr>
        <w:t>b) Phép cộng hai phân số khác mẫu số</w:t>
      </w:r>
    </w:p>
    <w:p w:rsidR="000D2691" w:rsidRDefault="000D2691" w:rsidP="000D2691">
      <w:pPr>
        <w:shd w:val="clear" w:color="auto" w:fill="FFFFFF"/>
        <w:spacing w:line="312" w:lineRule="auto"/>
        <w:ind w:firstLine="426"/>
        <w:jc w:val="both"/>
        <w:rPr>
          <w:lang w:val="pt-BR"/>
        </w:rPr>
      </w:pPr>
      <w:r w:rsidRPr="0095753C">
        <w:rPr>
          <w:lang w:val="pt-BR"/>
        </w:rPr>
        <w:t>Quy tắc: Muốn cộng hai phân số khác mẫu số, ta quy đồng mẫu số hai phân số, rồi cộng hai phân số đó.</w:t>
      </w:r>
    </w:p>
    <w:p w:rsidR="000D2691" w:rsidRDefault="000D2691" w:rsidP="000D2691">
      <w:pPr>
        <w:shd w:val="clear" w:color="auto" w:fill="FFFFFF"/>
        <w:spacing w:line="312" w:lineRule="auto"/>
        <w:ind w:firstLine="426"/>
        <w:jc w:val="both"/>
        <w:rPr>
          <w:lang w:val="pt-BR"/>
        </w:rPr>
      </w:pPr>
      <w:r>
        <w:rPr>
          <w:lang w:val="pt-BR"/>
        </w:rPr>
        <w:t>Ví dụ</w:t>
      </w:r>
    </w:p>
    <w:p w:rsidR="000D2691" w:rsidRPr="00731103" w:rsidRDefault="000D2691" w:rsidP="000D2691">
      <w:pPr>
        <w:jc w:val="both"/>
        <w:rPr>
          <w:rFonts w:eastAsia="SimSun"/>
          <w:bCs/>
          <w:lang w:val="it-IT"/>
        </w:rPr>
      </w:pPr>
      <w:r>
        <w:rPr>
          <w:rFonts w:eastAsia="SimSun"/>
          <w:bCs/>
          <w:noProof/>
          <w:position w:val="-24"/>
        </w:rPr>
        <w:drawing>
          <wp:inline distT="0" distB="0" distL="0" distR="0" wp14:anchorId="40601F93" wp14:editId="42A826F0">
            <wp:extent cx="1381125" cy="3905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691" w:rsidRPr="0095753C" w:rsidRDefault="000D2691" w:rsidP="000D2691">
      <w:pPr>
        <w:shd w:val="clear" w:color="auto" w:fill="FFFFFF"/>
        <w:spacing w:line="312" w:lineRule="auto"/>
        <w:ind w:firstLine="426"/>
        <w:jc w:val="both"/>
        <w:rPr>
          <w:lang w:val="pt-BR"/>
        </w:rPr>
      </w:pPr>
      <w:r w:rsidRPr="0095753C">
        <w:rPr>
          <w:lang w:val="pt-BR"/>
        </w:rPr>
        <w:t>Chú ý: Khi thực hiện phép cộng hai phân số, nếu phân số thu được chưa tối giản thì ta rút gọn thành phân số tối giản.</w:t>
      </w:r>
    </w:p>
    <w:p w:rsidR="000D2691" w:rsidRPr="00A918BE" w:rsidRDefault="000D2691" w:rsidP="000D2691">
      <w:pPr>
        <w:shd w:val="clear" w:color="auto" w:fill="FFFFFF"/>
        <w:spacing w:line="312" w:lineRule="auto"/>
        <w:ind w:firstLine="426"/>
        <w:jc w:val="both"/>
        <w:outlineLvl w:val="2"/>
        <w:rPr>
          <w:b/>
          <w:bCs/>
          <w:color w:val="FF0000"/>
          <w:lang w:val="pt-BR"/>
        </w:rPr>
      </w:pPr>
      <w:r w:rsidRPr="00A918BE">
        <w:rPr>
          <w:b/>
          <w:bCs/>
          <w:color w:val="FF0000"/>
          <w:lang w:val="pt-BR"/>
        </w:rPr>
        <w:t>2. Tính chất của phép cộng phân số </w:t>
      </w:r>
    </w:p>
    <w:p w:rsidR="000D2691" w:rsidRPr="0095753C" w:rsidRDefault="000D2691" w:rsidP="000D2691">
      <w:pPr>
        <w:shd w:val="clear" w:color="auto" w:fill="FFFFFF"/>
        <w:spacing w:line="312" w:lineRule="auto"/>
        <w:ind w:firstLine="426"/>
        <w:jc w:val="both"/>
        <w:rPr>
          <w:lang w:val="pt-BR"/>
        </w:rPr>
      </w:pPr>
      <w:r w:rsidRPr="0095753C">
        <w:rPr>
          <w:lang w:val="pt-BR"/>
        </w:rPr>
        <w:t>+) Tính chất giao hoán</w:t>
      </w:r>
      <w:r>
        <w:rPr>
          <w:lang w:val="pt-BR"/>
        </w:rPr>
        <w:t>: Khi đổi chỗ các phân số trong</w:t>
      </w:r>
      <w:r w:rsidRPr="0095753C">
        <w:rPr>
          <w:lang w:val="pt-BR"/>
        </w:rPr>
        <w:t xml:space="preserve"> một tổng thì tổng không thay đổi.</w:t>
      </w:r>
    </w:p>
    <w:p w:rsidR="000D2691" w:rsidRPr="0095753C" w:rsidRDefault="000D2691" w:rsidP="000D2691">
      <w:pPr>
        <w:shd w:val="clear" w:color="auto" w:fill="FFFFFF"/>
        <w:spacing w:line="312" w:lineRule="auto"/>
        <w:ind w:firstLine="426"/>
        <w:jc w:val="center"/>
        <w:rPr>
          <w:lang w:val="pt-BR"/>
        </w:rPr>
      </w:pPr>
      <w:r w:rsidRPr="0095753C">
        <w:rPr>
          <w:lang w:val="pt-BR"/>
        </w:rPr>
        <w:t>(a + b = b + a)</w:t>
      </w:r>
    </w:p>
    <w:p w:rsidR="000D2691" w:rsidRPr="0095753C" w:rsidRDefault="000D2691" w:rsidP="000D2691">
      <w:pPr>
        <w:shd w:val="clear" w:color="auto" w:fill="FFFFFF"/>
        <w:spacing w:line="312" w:lineRule="auto"/>
        <w:ind w:firstLine="426"/>
        <w:jc w:val="both"/>
        <w:rPr>
          <w:lang w:val="pt-BR"/>
        </w:rPr>
      </w:pPr>
      <w:r w:rsidRPr="0095753C">
        <w:rPr>
          <w:lang w:val="pt-BR"/>
        </w:rPr>
        <w:t>+ Tính chất kết hợp: Khi cộng một tổng hai phân số với phân số thứ ba thì ta có thể cộng phân số thứ nhất với tổng của hai phân số còn lại.</w:t>
      </w:r>
    </w:p>
    <w:p w:rsidR="000D2691" w:rsidRPr="0095753C" w:rsidRDefault="000D2691" w:rsidP="000D2691">
      <w:pPr>
        <w:shd w:val="clear" w:color="auto" w:fill="FFFFFF"/>
        <w:spacing w:line="312" w:lineRule="auto"/>
        <w:ind w:firstLine="426"/>
        <w:jc w:val="center"/>
        <w:rPr>
          <w:lang w:val="pt-BR"/>
        </w:rPr>
      </w:pPr>
      <w:r w:rsidRPr="0095753C">
        <w:rPr>
          <w:lang w:val="pt-BR"/>
        </w:rPr>
        <w:t>(a + b) + c = a + (b + c)</w:t>
      </w:r>
    </w:p>
    <w:p w:rsidR="000D2691" w:rsidRPr="0095753C" w:rsidRDefault="000D2691" w:rsidP="000D2691">
      <w:pPr>
        <w:shd w:val="clear" w:color="auto" w:fill="FFFFFF"/>
        <w:spacing w:line="312" w:lineRule="auto"/>
        <w:ind w:firstLine="426"/>
        <w:jc w:val="both"/>
        <w:rPr>
          <w:lang w:val="pt-BR"/>
        </w:rPr>
      </w:pPr>
      <w:r w:rsidRPr="0095753C">
        <w:rPr>
          <w:lang w:val="pt-BR"/>
        </w:rPr>
        <w:t>+ Cộng với số 0: Phân số nào cộng với (0) cũng bằng chính phân số đó.</w:t>
      </w:r>
    </w:p>
    <w:p w:rsidR="000D2691" w:rsidRDefault="007F1270" w:rsidP="000D2691">
      <w:pPr>
        <w:shd w:val="clear" w:color="auto" w:fill="FFFFFF"/>
        <w:spacing w:line="312" w:lineRule="auto"/>
        <w:ind w:firstLine="426"/>
        <w:jc w:val="center"/>
      </w:pPr>
      <w:r>
        <w:rPr>
          <w:b/>
          <w:noProof/>
          <w:color w:val="FF0000"/>
        </w:rPr>
        <w:drawing>
          <wp:anchor distT="0" distB="0" distL="114300" distR="114300" simplePos="0" relativeHeight="251664384" behindDoc="0" locked="0" layoutInCell="1" allowOverlap="1" wp14:anchorId="446E8E71" wp14:editId="605B549F">
            <wp:simplePos x="0" y="0"/>
            <wp:positionH relativeFrom="column">
              <wp:posOffset>-224790</wp:posOffset>
            </wp:positionH>
            <wp:positionV relativeFrom="paragraph">
              <wp:posOffset>162560</wp:posOffset>
            </wp:positionV>
            <wp:extent cx="571500" cy="51181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11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2691" w:rsidRPr="0095753C">
        <w:t>(a + 0 = 0 + a = a)</w:t>
      </w:r>
    </w:p>
    <w:p w:rsidR="000D2691" w:rsidRDefault="000D2691">
      <w:pPr>
        <w:spacing w:after="200" w:line="276" w:lineRule="auto"/>
      </w:pPr>
      <w:r>
        <w:br w:type="page"/>
      </w:r>
    </w:p>
    <w:p w:rsidR="008A731E" w:rsidRDefault="008A731E" w:rsidP="000D2691">
      <w:pPr>
        <w:spacing w:line="324" w:lineRule="auto"/>
        <w:jc w:val="center"/>
        <w:rPr>
          <w:b/>
          <w:color w:val="FF0000"/>
          <w:sz w:val="32"/>
          <w:szCs w:val="32"/>
        </w:rPr>
      </w:pPr>
      <w:r w:rsidRPr="00B470F9">
        <w:rPr>
          <w:b/>
          <w:color w:val="FF0000"/>
          <w:sz w:val="32"/>
          <w:szCs w:val="32"/>
        </w:rPr>
        <w:lastRenderedPageBreak/>
        <w:t>PHIẾU 1 (HƯỚNG DẪN TỰ HỌC)</w:t>
      </w:r>
    </w:p>
    <w:p w:rsidR="000D2691" w:rsidRPr="000D2691" w:rsidRDefault="000D2691" w:rsidP="000D2691">
      <w:pPr>
        <w:spacing w:line="312" w:lineRule="auto"/>
        <w:ind w:firstLine="284"/>
        <w:jc w:val="center"/>
        <w:rPr>
          <w:b/>
          <w:i/>
          <w:color w:val="000000" w:themeColor="text1"/>
          <w:lang w:val="pt-BR"/>
        </w:rPr>
      </w:pPr>
      <w:r w:rsidRPr="0095753C">
        <w:rPr>
          <w:b/>
          <w:i/>
          <w:color w:val="000000" w:themeColor="text1"/>
          <w:lang w:val="vi-VN"/>
        </w:rPr>
        <w:t>Họ và tên:</w:t>
      </w:r>
      <w:r w:rsidRPr="0095753C">
        <w:rPr>
          <w:color w:val="000000" w:themeColor="text1"/>
          <w:lang w:val="vi-VN"/>
        </w:rPr>
        <w:t>………………………………..</w:t>
      </w:r>
      <w:r w:rsidRPr="0095753C">
        <w:rPr>
          <w:b/>
          <w:i/>
          <w:color w:val="000000" w:themeColor="text1"/>
          <w:lang w:val="vi-VN"/>
        </w:rPr>
        <w:t>Lớp</w:t>
      </w:r>
      <w:r w:rsidRPr="0095753C">
        <w:rPr>
          <w:color w:val="000000" w:themeColor="text1"/>
          <w:lang w:val="vi-VN"/>
        </w:rPr>
        <w:t>…………</w:t>
      </w:r>
    </w:p>
    <w:p w:rsidR="008A731E" w:rsidRPr="00B470F9" w:rsidRDefault="008A731E" w:rsidP="008A731E">
      <w:pPr>
        <w:spacing w:line="324" w:lineRule="auto"/>
        <w:jc w:val="center"/>
        <w:rPr>
          <w:b/>
          <w:bCs/>
          <w:i/>
          <w:color w:val="FF0000"/>
        </w:rPr>
      </w:pPr>
      <w:r w:rsidRPr="00B470F9">
        <w:rPr>
          <w:b/>
          <w:bCs/>
          <w:i/>
          <w:color w:val="FF0000"/>
        </w:rPr>
        <w:t>Thứ hai</w:t>
      </w:r>
    </w:p>
    <w:p w:rsidR="008A731E" w:rsidRPr="00696767" w:rsidRDefault="008A731E" w:rsidP="008A731E">
      <w:pPr>
        <w:spacing w:line="324" w:lineRule="auto"/>
        <w:jc w:val="both"/>
        <w:rPr>
          <w:bCs/>
        </w:rPr>
      </w:pPr>
      <w:r w:rsidRPr="00696767">
        <w:rPr>
          <w:b/>
          <w:bCs/>
          <w:u w:val="single"/>
          <w:lang w:val="vi-VN"/>
        </w:rPr>
        <w:t>Bài 1</w:t>
      </w:r>
      <w:r w:rsidRPr="00696767">
        <w:rPr>
          <w:bCs/>
          <w:lang w:val="vi-VN"/>
        </w:rPr>
        <w:t xml:space="preserve">: So sánh các phân số dưới đây bằng cách thuận tiện nhất: </w:t>
      </w:r>
    </w:p>
    <w:p w:rsidR="008A731E" w:rsidRPr="00696767" w:rsidRDefault="008A731E" w:rsidP="008A731E">
      <w:pPr>
        <w:spacing w:line="324" w:lineRule="auto"/>
        <w:ind w:firstLine="720"/>
        <w:jc w:val="both"/>
        <w:rPr>
          <w:bCs/>
        </w:rPr>
      </w:pPr>
      <w:proofErr w:type="gramStart"/>
      <w:r w:rsidRPr="00696767">
        <w:rPr>
          <w:bCs/>
          <w:lang w:val="fr-FR"/>
        </w:rPr>
        <w:t>a</w:t>
      </w:r>
      <w:proofErr w:type="gramEnd"/>
      <w:r w:rsidRPr="00696767">
        <w:rPr>
          <w:bCs/>
          <w:lang w:val="fr-FR"/>
        </w:rPr>
        <w:t>,</w:t>
      </w:r>
      <w:r w:rsidRPr="00696767">
        <w:rPr>
          <w:b/>
          <w:lang w:val="fr-FR"/>
        </w:rPr>
        <w:t xml:space="preserve"> </w:t>
      </w:r>
      <w:r w:rsidRPr="00696767">
        <w:rPr>
          <w:b/>
          <w:position w:val="-24"/>
        </w:rPr>
        <w:object w:dxaOrig="240" w:dyaOrig="620">
          <v:shape id="_x0000_i1026" type="#_x0000_t75" style="width:11.25pt;height:31.5pt" o:ole="">
            <v:imagedata r:id="rId13" o:title=""/>
          </v:shape>
          <o:OLEObject Type="Embed" ProgID="Equation.DSMT4" ShapeID="_x0000_i1026" DrawAspect="Content" ObjectID="_1661559094" r:id="rId14"/>
        </w:object>
      </w:r>
      <w:r w:rsidRPr="00696767">
        <w:rPr>
          <w:b/>
        </w:rPr>
        <w:t xml:space="preserve"> </w:t>
      </w:r>
      <w:r w:rsidRPr="00696767">
        <w:rPr>
          <w:bCs/>
          <w:lang w:val="fr-FR"/>
        </w:rPr>
        <w:t xml:space="preserve">và  </w:t>
      </w:r>
      <m:oMath>
        <m:f>
          <m:fPr>
            <m:ctrlPr>
              <w:rPr>
                <w:rFonts w:ascii="Cambria Math" w:hAnsi="Cambria Math"/>
                <w:bCs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12</m:t>
            </m:r>
          </m:num>
          <m:den>
            <m:r>
              <w:rPr>
                <w:rFonts w:ascii="Cambria Math" w:hAnsi="Cambria Math"/>
                <w:lang w:val="fr-FR"/>
              </w:rPr>
              <m:t>16</m:t>
            </m:r>
          </m:den>
        </m:f>
      </m:oMath>
      <w:r w:rsidRPr="00696767">
        <w:rPr>
          <w:bCs/>
          <w:lang w:val="fr-FR"/>
        </w:rPr>
        <w:tab/>
      </w:r>
      <w:r w:rsidRPr="00696767">
        <w:rPr>
          <w:bCs/>
          <w:lang w:val="fr-FR"/>
        </w:rPr>
        <w:tab/>
        <w:t xml:space="preserve">                 b, </w:t>
      </w:r>
      <w:r w:rsidRPr="00696767">
        <w:rPr>
          <w:bCs/>
          <w:position w:val="-24"/>
        </w:rPr>
        <w:object w:dxaOrig="240" w:dyaOrig="620">
          <v:shape id="_x0000_i1027" type="#_x0000_t75" style="width:11.25pt;height:31.5pt" o:ole="">
            <v:imagedata r:id="rId15" o:title=""/>
          </v:shape>
          <o:OLEObject Type="Embed" ProgID="Equation.DSMT4" ShapeID="_x0000_i1027" DrawAspect="Content" ObjectID="_1661559095" r:id="rId16"/>
        </w:object>
      </w:r>
      <w:r w:rsidRPr="00696767">
        <w:rPr>
          <w:bCs/>
          <w:lang w:val="fr-FR"/>
        </w:rPr>
        <w:t xml:space="preserve"> và </w:t>
      </w:r>
      <m:oMath>
        <m:f>
          <m:fPr>
            <m:ctrlPr>
              <w:rPr>
                <w:rFonts w:ascii="Cambria Math" w:hAnsi="Cambria Math"/>
                <w:bCs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98</m:t>
            </m:r>
          </m:num>
          <m:den>
            <m:r>
              <w:rPr>
                <w:rFonts w:ascii="Cambria Math" w:hAnsi="Cambria Math"/>
                <w:lang w:val="fr-FR"/>
              </w:rPr>
              <m:t>99</m:t>
            </m:r>
          </m:den>
        </m:f>
      </m:oMath>
      <w:r w:rsidRPr="00696767">
        <w:rPr>
          <w:bCs/>
          <w:lang w:val="fr-FR"/>
        </w:rPr>
        <w:tab/>
      </w:r>
      <w:r w:rsidRPr="00696767">
        <w:rPr>
          <w:bCs/>
          <w:lang w:val="fr-FR"/>
        </w:rPr>
        <w:tab/>
        <w:t xml:space="preserve">                    c,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7</m:t>
            </m:r>
          </m:den>
        </m:f>
      </m:oMath>
      <w:r w:rsidRPr="00696767">
        <w:rPr>
          <w:bCs/>
          <w:lang w:val="fr-FR"/>
        </w:rPr>
        <w:t xml:space="preserve"> và </w:t>
      </w:r>
      <w:r w:rsidRPr="00696767">
        <w:rPr>
          <w:bCs/>
          <w:position w:val="-24"/>
        </w:rPr>
        <w:object w:dxaOrig="240" w:dyaOrig="620">
          <v:shape id="_x0000_i1028" type="#_x0000_t75" style="width:11.25pt;height:31.5pt" o:ole="">
            <v:imagedata r:id="rId17" o:title=""/>
          </v:shape>
          <o:OLEObject Type="Embed" ProgID="Equation.DSMT4" ShapeID="_x0000_i1028" DrawAspect="Content" ObjectID="_1661559096" r:id="rId18"/>
        </w:object>
      </w:r>
      <w:r w:rsidRPr="00696767">
        <w:rPr>
          <w:bCs/>
          <w:lang w:val="fr-FR"/>
        </w:rPr>
        <w:t xml:space="preserve">  </w:t>
      </w:r>
    </w:p>
    <w:tbl>
      <w:tblPr>
        <w:tblW w:w="1026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0260"/>
      </w:tblGrid>
      <w:tr w:rsidR="008A731E" w:rsidRPr="00696767" w:rsidTr="007F30B9">
        <w:trPr>
          <w:trHeight w:val="981"/>
        </w:trPr>
        <w:tc>
          <w:tcPr>
            <w:tcW w:w="10260" w:type="dxa"/>
            <w:hideMark/>
          </w:tcPr>
          <w:p w:rsidR="008A731E" w:rsidRPr="00696767" w:rsidRDefault="008A731E" w:rsidP="007F30B9">
            <w:pPr>
              <w:spacing w:line="324" w:lineRule="auto"/>
              <w:ind w:left="-108"/>
              <w:jc w:val="both"/>
              <w:rPr>
                <w:lang w:val="fr-FR"/>
              </w:rPr>
            </w:pPr>
            <w:r w:rsidRPr="00696767">
              <w:rPr>
                <w:b/>
                <w:u w:val="single"/>
                <w:lang w:val="vi-VN"/>
              </w:rPr>
              <w:t>Bài 2</w:t>
            </w:r>
            <w:r w:rsidRPr="00696767">
              <w:rPr>
                <w:lang w:val="vi-VN"/>
              </w:rPr>
              <w:t>:</w:t>
            </w:r>
            <w:r w:rsidRPr="00696767">
              <w:rPr>
                <w:b/>
                <w:i/>
                <w:lang w:val="vi-VN"/>
              </w:rPr>
              <w:t xml:space="preserve"> </w:t>
            </w:r>
            <w:r w:rsidRPr="00696767">
              <w:rPr>
                <w:lang w:val="vi-VN"/>
              </w:rPr>
              <w:t xml:space="preserve">Cho các phân số sau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 xml:space="preserve"> ;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den>
              </m:f>
            </m:oMath>
            <w:r w:rsidRPr="00696767">
              <w:rPr>
                <w:lang w:val="vi-VN"/>
              </w:rPr>
              <w:t xml:space="preserve"> ; </w:t>
            </w:r>
            <w:r w:rsidRPr="00696767">
              <w:rPr>
                <w:position w:val="-24"/>
              </w:rPr>
              <w:object w:dxaOrig="240" w:dyaOrig="620">
                <v:shape id="_x0000_i1029" type="#_x0000_t75" style="width:10.5pt;height:31.5pt" o:ole="">
                  <v:imagedata r:id="rId19" o:title=""/>
                </v:shape>
                <o:OLEObject Type="Embed" ProgID="Equation.3" ShapeID="_x0000_i1029" DrawAspect="Content" ObjectID="_1661559097" r:id="rId20"/>
              </w:object>
            </w:r>
            <w:r w:rsidRPr="00696767">
              <w:rPr>
                <w:lang w:val="vi-VN"/>
              </w:rPr>
              <w:t xml:space="preserve"> ; </w:t>
            </w:r>
            <w:r w:rsidRPr="00696767">
              <w:rPr>
                <w:position w:val="-24"/>
              </w:rPr>
              <w:object w:dxaOrig="240" w:dyaOrig="620">
                <v:shape id="_x0000_i1030" type="#_x0000_t75" style="width:10.5pt;height:31.5pt" o:ole="">
                  <v:imagedata r:id="rId21" o:title=""/>
                </v:shape>
                <o:OLEObject Type="Embed" ProgID="Equation.3" ShapeID="_x0000_i1030" DrawAspect="Content" ObjectID="_1661559098" r:id="rId22"/>
              </w:object>
            </w:r>
            <w:r w:rsidRPr="00696767">
              <w:rPr>
                <w:lang w:val="vi-VN"/>
              </w:rPr>
              <w:t xml:space="preserve"> ; </w:t>
            </w:r>
            <w:r w:rsidRPr="00696767">
              <w:rPr>
                <w:position w:val="-24"/>
              </w:rPr>
              <w:object w:dxaOrig="220" w:dyaOrig="620">
                <v:shape id="_x0000_i1031" type="#_x0000_t75" style="width:8.25pt;height:31.5pt" o:ole="">
                  <v:imagedata r:id="rId23" o:title=""/>
                </v:shape>
                <o:OLEObject Type="Embed" ProgID="Equation.3" ShapeID="_x0000_i1031" DrawAspect="Content" ObjectID="_1661559099" r:id="rId24"/>
              </w:object>
            </w:r>
            <w:r w:rsidRPr="00696767">
              <w:rPr>
                <w:lang w:val="vi-VN"/>
              </w:rPr>
              <w:t xml:space="preserve"> ; </w:t>
            </w:r>
            <w:r w:rsidRPr="00696767">
              <w:rPr>
                <w:position w:val="-24"/>
              </w:rPr>
              <w:object w:dxaOrig="240" w:dyaOrig="620">
                <v:shape id="_x0000_i1032" type="#_x0000_t75" style="width:10.5pt;height:33pt" o:ole="">
                  <v:imagedata r:id="rId25" o:title=""/>
                </v:shape>
                <o:OLEObject Type="Embed" ProgID="Equation.3" ShapeID="_x0000_i1032" DrawAspect="Content" ObjectID="_1661559100" r:id="rId26"/>
              </w:object>
            </w:r>
            <w:r w:rsidRPr="00696767">
              <w:rPr>
                <w:lang w:val="vi-VN"/>
              </w:rPr>
              <w:t xml:space="preserve">. </w:t>
            </w:r>
            <w:r w:rsidRPr="00696767">
              <w:rPr>
                <w:lang w:val="fr-FR"/>
              </w:rPr>
              <w:t>Không quy đồng mẫu số, sắp xếp các phân số trên theo thứ tự từ lớn đến bé.</w:t>
            </w:r>
          </w:p>
        </w:tc>
      </w:tr>
    </w:tbl>
    <w:p w:rsidR="008A731E" w:rsidRPr="00696767" w:rsidRDefault="008A731E" w:rsidP="008A731E">
      <w:pPr>
        <w:spacing w:line="324" w:lineRule="auto"/>
        <w:jc w:val="both"/>
        <w:rPr>
          <w:b/>
          <w:i/>
          <w:lang w:val="vi-VN"/>
        </w:rPr>
      </w:pPr>
      <w:r w:rsidRPr="00696767">
        <w:rPr>
          <w:b/>
          <w:u w:val="single"/>
          <w:lang w:val="nl-NL"/>
        </w:rPr>
        <w:t>Bài</w:t>
      </w:r>
      <w:r w:rsidRPr="00696767">
        <w:rPr>
          <w:b/>
          <w:u w:val="single"/>
          <w:lang w:val="vi-VN"/>
        </w:rPr>
        <w:t xml:space="preserve"> </w:t>
      </w:r>
      <w:r w:rsidRPr="00696767">
        <w:rPr>
          <w:b/>
          <w:u w:val="single"/>
          <w:lang w:val="nl-NL"/>
        </w:rPr>
        <w:t>3:</w:t>
      </w:r>
      <w:r w:rsidRPr="00696767">
        <w:rPr>
          <w:lang w:val="nl-NL"/>
        </w:rPr>
        <w:t xml:space="preserve"> </w:t>
      </w:r>
      <w:r w:rsidRPr="00696767">
        <w:rPr>
          <w:lang w:val="vi-VN"/>
        </w:rPr>
        <w:t>Viết số thích hợp vào chỗ chấm :</w:t>
      </w:r>
      <w:r w:rsidRPr="00696767">
        <w:rPr>
          <w:b/>
          <w:i/>
          <w:lang w:val="vi-VN"/>
        </w:rPr>
        <w:t xml:space="preserve"> </w:t>
      </w:r>
    </w:p>
    <w:p w:rsidR="008A731E" w:rsidRPr="00696767" w:rsidRDefault="008A731E" w:rsidP="008A731E">
      <w:pPr>
        <w:spacing w:line="324" w:lineRule="auto"/>
        <w:jc w:val="both"/>
        <w:rPr>
          <w:lang w:val="fr-FR"/>
        </w:rPr>
      </w:pPr>
      <w:proofErr w:type="gramStart"/>
      <w:r w:rsidRPr="00696767">
        <w:rPr>
          <w:lang w:val="fr-FR"/>
        </w:rPr>
        <w:t>a</w:t>
      </w:r>
      <w:proofErr w:type="gramEnd"/>
      <w:r w:rsidRPr="00696767">
        <w:rPr>
          <w:lang w:val="fr-FR"/>
        </w:rPr>
        <w:t xml:space="preserve">)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7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84</m:t>
            </m:r>
          </m:den>
        </m:f>
        <m:r>
          <w:rPr>
            <w:rFonts w:ascii="Cambria Math" w:hAnsi="Cambria Math"/>
            <w:sz w:val="32"/>
            <w:szCs w:val="32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42</m:t>
            </m:r>
          </m:den>
        </m:f>
        <m:r>
          <w:rPr>
            <w:rFonts w:ascii="Cambria Math" w:hAnsi="Cambria Math"/>
            <w:sz w:val="32"/>
            <w:szCs w:val="32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den>
        </m:f>
        <m:r>
          <w:rPr>
            <w:rFonts w:ascii="Cambria Math" w:hAnsi="Cambria Math"/>
            <w:sz w:val="32"/>
            <w:szCs w:val="32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14</m:t>
            </m:r>
          </m:den>
        </m:f>
      </m:oMath>
      <w:r w:rsidRPr="00696767">
        <w:rPr>
          <w:lang w:val="nl-NL"/>
        </w:rPr>
        <w:t xml:space="preserve">                                                  b)   </w:t>
      </w:r>
      <w:r w:rsidRPr="00696767">
        <w:rPr>
          <w:position w:val="-24"/>
          <w:lang w:val="nl-NL"/>
        </w:rPr>
        <w:object w:dxaOrig="900" w:dyaOrig="620">
          <v:shape id="_x0000_i1033" type="#_x0000_t75" style="width:45.75pt;height:31.5pt" o:ole="">
            <v:imagedata r:id="rId27" o:title=""/>
          </v:shape>
          <o:OLEObject Type="Embed" ProgID="Equation.3" ShapeID="_x0000_i1033" DrawAspect="Content" ObjectID="_1661559101" r:id="rId28"/>
        </w:object>
      </w:r>
      <w:r w:rsidRPr="00696767">
        <w:rPr>
          <w:lang w:val="nl-N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18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den>
        </m:f>
        <m:r>
          <w:rPr>
            <w:rFonts w:ascii="Cambria Math" w:hAnsi="Cambria Math"/>
            <w:sz w:val="32"/>
            <w:szCs w:val="32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6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den>
        </m:f>
      </m:oMath>
    </w:p>
    <w:p w:rsidR="008A731E" w:rsidRPr="0050268F" w:rsidRDefault="008A731E" w:rsidP="008A731E">
      <w:pPr>
        <w:spacing w:line="324" w:lineRule="auto"/>
        <w:jc w:val="center"/>
        <w:rPr>
          <w:b/>
          <w:i/>
          <w:color w:val="FF0000"/>
          <w:lang w:val="fr-FR"/>
        </w:rPr>
      </w:pPr>
      <w:r w:rsidRPr="0050268F">
        <w:rPr>
          <w:b/>
          <w:i/>
          <w:color w:val="FF0000"/>
          <w:lang w:val="fr-FR"/>
        </w:rPr>
        <w:t>Thứ ba</w:t>
      </w:r>
    </w:p>
    <w:p w:rsidR="008A731E" w:rsidRPr="00696767" w:rsidRDefault="008A731E" w:rsidP="008A731E">
      <w:pPr>
        <w:spacing w:line="324" w:lineRule="auto"/>
        <w:jc w:val="both"/>
        <w:rPr>
          <w:lang w:val="fr-FR"/>
        </w:rPr>
      </w:pPr>
      <w:r w:rsidRPr="00696767">
        <w:rPr>
          <w:b/>
          <w:u w:val="single"/>
          <w:lang w:val="fr-FR"/>
        </w:rPr>
        <w:t>Bài 1:</w:t>
      </w:r>
      <w:r w:rsidRPr="00696767">
        <w:rPr>
          <w:b/>
          <w:i/>
          <w:lang w:val="fr-FR"/>
        </w:rPr>
        <w:t xml:space="preserve"> </w:t>
      </w:r>
      <w:r w:rsidRPr="00696767">
        <w:rPr>
          <w:lang w:val="fr-FR"/>
        </w:rPr>
        <w:t xml:space="preserve">Không quy đồng mẫu số, so sánh các phân số sau 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75"/>
        <w:gridCol w:w="2676"/>
        <w:gridCol w:w="2676"/>
        <w:gridCol w:w="2679"/>
      </w:tblGrid>
      <w:tr w:rsidR="008A731E" w:rsidRPr="00696767" w:rsidTr="007F30B9">
        <w:tc>
          <w:tcPr>
            <w:tcW w:w="2759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b/>
              </w:rPr>
            </w:pPr>
            <w:r w:rsidRPr="00696767">
              <w:t xml:space="preserve">a, </w:t>
            </w:r>
            <w:r w:rsidRPr="00696767">
              <w:rPr>
                <w:b/>
                <w:position w:val="-24"/>
              </w:rPr>
              <w:object w:dxaOrig="240" w:dyaOrig="620">
                <v:shape id="_x0000_i1034" type="#_x0000_t75" style="width:11.25pt;height:31.5pt" o:ole="">
                  <v:imagedata r:id="rId13" o:title=""/>
                </v:shape>
                <o:OLEObject Type="Embed" ProgID="Equation.DSMT4" ShapeID="_x0000_i1034" DrawAspect="Content" ObjectID="_1661559102" r:id="rId29"/>
              </w:object>
            </w:r>
            <w:r w:rsidRPr="00696767">
              <w:rPr>
                <w:b/>
              </w:rPr>
              <w:t xml:space="preserve"> </w:t>
            </w:r>
            <w:r w:rsidRPr="00696767">
              <w:t xml:space="preserve">và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7</m:t>
                  </m:r>
                </m:den>
              </m:f>
            </m:oMath>
          </w:p>
        </w:tc>
        <w:tc>
          <w:tcPr>
            <w:tcW w:w="2760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b/>
              </w:rPr>
            </w:pPr>
            <w:r w:rsidRPr="00696767">
              <w:t xml:space="preserve">b,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24</m:t>
                  </m:r>
                </m:den>
              </m:f>
            </m:oMath>
            <w:r w:rsidRPr="00696767">
              <w:rPr>
                <w:bCs/>
                <w:lang w:val="fr-FR"/>
              </w:rPr>
              <w:t xml:space="preserve">  </w:t>
            </w:r>
            <w:r w:rsidRPr="00696767">
              <w:t xml:space="preserve">và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4</m:t>
                  </m:r>
                </m:den>
              </m:f>
            </m:oMath>
          </w:p>
        </w:tc>
        <w:tc>
          <w:tcPr>
            <w:tcW w:w="2760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b/>
              </w:rPr>
            </w:pPr>
            <w:r w:rsidRPr="00696767">
              <w:t xml:space="preserve">c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den>
              </m:f>
            </m:oMath>
            <w:r w:rsidRPr="00696767">
              <w:t xml:space="preserve"> và 3</w:t>
            </w:r>
          </w:p>
        </w:tc>
        <w:tc>
          <w:tcPr>
            <w:tcW w:w="2760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b/>
              </w:rPr>
            </w:pPr>
            <w:r w:rsidRPr="00696767">
              <w:t xml:space="preserve">d, </w:t>
            </w:r>
            <w:r w:rsidRPr="00696767">
              <w:rPr>
                <w:position w:val="-24"/>
              </w:rPr>
              <w:object w:dxaOrig="360" w:dyaOrig="620">
                <v:shape id="_x0000_i1035" type="#_x0000_t75" style="width:18pt;height:31.5pt" o:ole="">
                  <v:imagedata r:id="rId30" o:title=""/>
                </v:shape>
                <o:OLEObject Type="Embed" ProgID="Equation.3" ShapeID="_x0000_i1035" DrawAspect="Content" ObjectID="_1661559103" r:id="rId31"/>
              </w:object>
            </w:r>
            <w:r w:rsidRPr="00696767">
              <w:t xml:space="preserve"> và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9</m:t>
                  </m:r>
                </m:den>
              </m:f>
            </m:oMath>
          </w:p>
        </w:tc>
      </w:tr>
    </w:tbl>
    <w:p w:rsidR="008A731E" w:rsidRPr="00696767" w:rsidRDefault="008A731E" w:rsidP="008A731E">
      <w:pPr>
        <w:spacing w:line="324" w:lineRule="auto"/>
        <w:jc w:val="both"/>
        <w:rPr>
          <w:lang w:val="nl-NL"/>
        </w:rPr>
      </w:pPr>
      <w:r w:rsidRPr="00696767">
        <w:rPr>
          <w:b/>
          <w:u w:val="single"/>
        </w:rPr>
        <w:t>Bài</w:t>
      </w:r>
      <w:r w:rsidRPr="00696767">
        <w:rPr>
          <w:b/>
          <w:u w:val="single"/>
          <w:lang w:val="vi-VN"/>
        </w:rPr>
        <w:t xml:space="preserve"> </w:t>
      </w:r>
      <w:r w:rsidRPr="00696767">
        <w:rPr>
          <w:b/>
          <w:u w:val="single"/>
        </w:rPr>
        <w:t>2:</w:t>
      </w:r>
      <w:r w:rsidRPr="00696767">
        <w:rPr>
          <w:b/>
          <w:i/>
          <w:lang w:val="nl-NL"/>
        </w:rPr>
        <w:t xml:space="preserve"> </w:t>
      </w:r>
      <w:r w:rsidRPr="00696767">
        <w:rPr>
          <w:lang w:val="nl-NL"/>
        </w:rPr>
        <w:t>Tính nhanh</w:t>
      </w:r>
    </w:p>
    <w:tbl>
      <w:tblPr>
        <w:tblW w:w="10772" w:type="dxa"/>
        <w:tblLook w:val="01E0" w:firstRow="1" w:lastRow="1" w:firstColumn="1" w:lastColumn="1" w:noHBand="0" w:noVBand="0"/>
      </w:tblPr>
      <w:tblGrid>
        <w:gridCol w:w="5632"/>
        <w:gridCol w:w="5140"/>
      </w:tblGrid>
      <w:tr w:rsidR="008A731E" w:rsidRPr="00696767" w:rsidTr="007F30B9">
        <w:trPr>
          <w:trHeight w:val="633"/>
        </w:trPr>
        <w:tc>
          <w:tcPr>
            <w:tcW w:w="5632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i/>
              </w:rPr>
            </w:pPr>
            <w:r w:rsidRPr="00696767">
              <w:rPr>
                <w:i/>
                <w:lang w:val="nl-NL"/>
              </w:rPr>
              <w:t xml:space="preserve"> </w:t>
            </w:r>
            <w:r w:rsidRPr="00696767">
              <w:rPr>
                <w:i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64×15×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2×45×6</m:t>
                  </m:r>
                </m:den>
              </m:f>
            </m:oMath>
          </w:p>
        </w:tc>
        <w:tc>
          <w:tcPr>
            <w:tcW w:w="5140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i/>
              </w:rPr>
            </w:pPr>
            <w:r w:rsidRPr="00696767">
              <w:rPr>
                <w:i/>
              </w:rPr>
              <w:t>b)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242×12×1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121×15×20</m:t>
                  </m:r>
                </m:den>
              </m:f>
            </m:oMath>
            <w:r w:rsidRPr="00696767">
              <w:rPr>
                <w:i/>
              </w:rPr>
              <w:t xml:space="preserve">  </w:t>
            </w:r>
          </w:p>
        </w:tc>
      </w:tr>
    </w:tbl>
    <w:p w:rsidR="008A731E" w:rsidRPr="00696767" w:rsidRDefault="008A731E" w:rsidP="008A731E">
      <w:pPr>
        <w:spacing w:line="324" w:lineRule="auto"/>
        <w:jc w:val="both"/>
        <w:rPr>
          <w:b/>
          <w:i/>
        </w:rPr>
      </w:pPr>
      <w:r w:rsidRPr="00696767">
        <w:rPr>
          <w:b/>
          <w:u w:val="single"/>
        </w:rPr>
        <w:t>Bài 3:</w:t>
      </w:r>
      <w:r w:rsidRPr="00696767">
        <w:rPr>
          <w:b/>
          <w:i/>
        </w:rPr>
        <w:t xml:space="preserve"> </w:t>
      </w:r>
      <w:r w:rsidRPr="00696767">
        <w:t xml:space="preserve">Cho phân </w:t>
      </w:r>
      <w:proofErr w:type="gramStart"/>
      <w:r w:rsidRPr="00696767">
        <w:t xml:space="preserve">số </w:t>
      </w:r>
      <w:proofErr w:type="gramEnd"/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19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42</m:t>
            </m:r>
          </m:den>
        </m:f>
      </m:oMath>
      <w:r w:rsidRPr="00696767">
        <w:t xml:space="preserve">. Tìm một số sao cho khi tử số của phân số đã cho trừ đi số đó và giữ nguyên mẫu số thì được phân số mới </w:t>
      </w:r>
      <w:proofErr w:type="gramStart"/>
      <w:r w:rsidRPr="00696767">
        <w:t xml:space="preserve">bằng  </w:t>
      </w:r>
      <w:proofErr w:type="gramEnd"/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7</m:t>
            </m:r>
          </m:den>
        </m:f>
      </m:oMath>
      <w:r w:rsidRPr="00696767">
        <w:rPr>
          <w:bCs/>
          <w:lang w:val="fr-FR"/>
        </w:rPr>
        <w:t>.</w:t>
      </w:r>
    </w:p>
    <w:p w:rsidR="008A731E" w:rsidRPr="0050268F" w:rsidRDefault="008A731E" w:rsidP="008A731E">
      <w:pPr>
        <w:spacing w:line="324" w:lineRule="auto"/>
        <w:jc w:val="center"/>
        <w:rPr>
          <w:b/>
          <w:i/>
          <w:color w:val="FF0000"/>
        </w:rPr>
      </w:pPr>
      <w:r w:rsidRPr="0050268F">
        <w:rPr>
          <w:b/>
          <w:i/>
          <w:color w:val="FF0000"/>
        </w:rPr>
        <w:t>Thứ tư</w:t>
      </w:r>
    </w:p>
    <w:p w:rsidR="008A731E" w:rsidRPr="00696767" w:rsidRDefault="008A731E" w:rsidP="008A731E">
      <w:pPr>
        <w:spacing w:line="324" w:lineRule="auto"/>
        <w:jc w:val="both"/>
        <w:rPr>
          <w:b/>
          <w:i/>
          <w:lang w:val="nl-NL"/>
        </w:rPr>
      </w:pPr>
      <w:r w:rsidRPr="00696767">
        <w:rPr>
          <w:b/>
          <w:u w:val="single"/>
        </w:rPr>
        <w:t>Bài 1:</w:t>
      </w:r>
      <w:r w:rsidRPr="00696767">
        <w:rPr>
          <w:b/>
          <w:i/>
          <w:lang w:val="nl-NL"/>
        </w:rPr>
        <w:t xml:space="preserve">  </w:t>
      </w:r>
      <w:r w:rsidRPr="00696767">
        <w:rPr>
          <w:lang w:val="nl-NL"/>
        </w:rPr>
        <w:t xml:space="preserve">Tính </w:t>
      </w:r>
    </w:p>
    <w:tbl>
      <w:tblPr>
        <w:tblW w:w="10926" w:type="dxa"/>
        <w:tblLook w:val="01E0" w:firstRow="1" w:lastRow="1" w:firstColumn="1" w:lastColumn="1" w:noHBand="0" w:noVBand="0"/>
      </w:tblPr>
      <w:tblGrid>
        <w:gridCol w:w="3900"/>
        <w:gridCol w:w="3808"/>
        <w:gridCol w:w="3218"/>
      </w:tblGrid>
      <w:tr w:rsidR="008A731E" w:rsidRPr="00696767" w:rsidTr="007F30B9">
        <w:trPr>
          <w:trHeight w:val="1025"/>
        </w:trPr>
        <w:tc>
          <w:tcPr>
            <w:tcW w:w="3900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a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1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1</m:t>
                  </m:r>
                </m:den>
              </m:f>
            </m:oMath>
          </w:p>
        </w:tc>
        <w:tc>
          <w:tcPr>
            <w:tcW w:w="3808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b, </w:t>
            </w:r>
            <w:r w:rsidRPr="00696767">
              <w:rPr>
                <w:position w:val="-24"/>
              </w:rPr>
              <w:object w:dxaOrig="320" w:dyaOrig="620">
                <v:shape id="_x0000_i1036" type="#_x0000_t75" style="width:15.75pt;height:31.5pt" o:ole="">
                  <v:imagedata r:id="rId32" o:title=""/>
                </v:shape>
                <o:OLEObject Type="Embed" ProgID="Equation.3" ShapeID="_x0000_i1036" DrawAspect="Content" ObjectID="_1661559104" r:id="rId33"/>
              </w:object>
            </w:r>
            <w:r w:rsidRPr="00696767">
              <w:t xml:space="preserve"> +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0</m:t>
                  </m:r>
                </m:den>
              </m:f>
            </m:oMath>
          </w:p>
        </w:tc>
        <w:tc>
          <w:tcPr>
            <w:tcW w:w="3218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c, </w:t>
            </w:r>
            <w:r w:rsidRPr="00696767">
              <w:rPr>
                <w:position w:val="-24"/>
              </w:rPr>
              <w:object w:dxaOrig="340" w:dyaOrig="619">
                <v:shape id="_x0000_i1037" type="#_x0000_t75" style="width:18pt;height:31.5pt" o:ole="">
                  <v:imagedata r:id="rId34" o:title=""/>
                </v:shape>
                <o:OLEObject Type="Embed" ProgID="Equation.3" ShapeID="_x0000_i1037" DrawAspect="Content" ObjectID="_1661559105" r:id="rId35"/>
              </w:object>
            </w:r>
            <w:r w:rsidRPr="00696767">
              <w:t xml:space="preserve"> +  </w:t>
            </w:r>
            <w:r w:rsidRPr="00696767">
              <w:rPr>
                <w:position w:val="-24"/>
              </w:rPr>
              <w:object w:dxaOrig="340" w:dyaOrig="619">
                <v:shape id="_x0000_i1038" type="#_x0000_t75" style="width:18pt;height:31.5pt" o:ole="">
                  <v:imagedata r:id="rId36" o:title=""/>
                </v:shape>
                <o:OLEObject Type="Embed" ProgID="Equation.3" ShapeID="_x0000_i1038" DrawAspect="Content" ObjectID="_1661559106" r:id="rId37"/>
              </w:object>
            </w:r>
          </w:p>
        </w:tc>
      </w:tr>
    </w:tbl>
    <w:p w:rsidR="008A731E" w:rsidRPr="00696767" w:rsidRDefault="008A731E" w:rsidP="008A731E">
      <w:pPr>
        <w:spacing w:line="324" w:lineRule="auto"/>
        <w:jc w:val="both"/>
        <w:rPr>
          <w:u w:val="single"/>
        </w:rPr>
      </w:pPr>
      <w:r w:rsidRPr="00696767">
        <w:rPr>
          <w:b/>
          <w:u w:val="single"/>
        </w:rPr>
        <w:t>Bài</w:t>
      </w:r>
      <w:r w:rsidRPr="00696767">
        <w:rPr>
          <w:b/>
          <w:u w:val="single"/>
          <w:lang w:val="vi-VN"/>
        </w:rPr>
        <w:t xml:space="preserve"> </w:t>
      </w:r>
      <w:r w:rsidRPr="00696767">
        <w:rPr>
          <w:b/>
          <w:u w:val="single"/>
        </w:rPr>
        <w:t>2:</w:t>
      </w:r>
      <w:r w:rsidRPr="00696767">
        <w:rPr>
          <w:b/>
          <w:i/>
        </w:rPr>
        <w:t xml:space="preserve"> </w:t>
      </w:r>
      <w:r w:rsidRPr="00696767">
        <w:t>Một xe ô tô giờ đầu chạy đ</w:t>
      </w:r>
      <w:r w:rsidRPr="00696767">
        <w:softHyphen/>
      </w:r>
      <w:r w:rsidRPr="00696767">
        <w:rPr>
          <w:lang w:val="vi-VN"/>
        </w:rPr>
        <w:t>ư</w:t>
      </w:r>
      <w:r w:rsidRPr="00696767">
        <w:t xml:space="preserve">ợc </w:t>
      </w:r>
      <w:r w:rsidRPr="00696767">
        <w:rPr>
          <w:position w:val="-24"/>
        </w:rPr>
        <w:object w:dxaOrig="240" w:dyaOrig="620">
          <v:shape id="_x0000_i1039" type="#_x0000_t75" style="width:10.5pt;height:31.5pt" o:ole="">
            <v:imagedata r:id="rId38" o:title=""/>
          </v:shape>
          <o:OLEObject Type="Embed" ProgID="Equation.3" ShapeID="_x0000_i1039" DrawAspect="Content" ObjectID="_1661559107" r:id="rId39"/>
        </w:object>
      </w:r>
      <w:r w:rsidRPr="00696767">
        <w:t xml:space="preserve"> quãng đ</w:t>
      </w:r>
      <w:r w:rsidRPr="00696767">
        <w:softHyphen/>
      </w:r>
      <w:r w:rsidRPr="00696767">
        <w:rPr>
          <w:lang w:val="vi-VN"/>
        </w:rPr>
        <w:t>ườ</w:t>
      </w:r>
      <w:r w:rsidRPr="00696767">
        <w:t xml:space="preserve">ng, giờ thứ hai chạy </w:t>
      </w:r>
      <w:proofErr w:type="gramStart"/>
      <w:r w:rsidRPr="00696767">
        <w:t>đ</w:t>
      </w:r>
      <w:r w:rsidRPr="00696767">
        <w:rPr>
          <w:lang w:val="vi-VN"/>
        </w:rPr>
        <w:t>ượ</w:t>
      </w:r>
      <w:r w:rsidRPr="00696767">
        <w:t>c  quãng</w:t>
      </w:r>
      <w:proofErr w:type="gramEnd"/>
      <w:r w:rsidRPr="00696767">
        <w:t xml:space="preserve"> đ</w:t>
      </w:r>
      <w:r w:rsidRPr="00696767">
        <w:softHyphen/>
      </w:r>
      <w:r w:rsidRPr="00696767">
        <w:rPr>
          <w:lang w:val="vi-VN"/>
        </w:rPr>
        <w:t>ườ</w:t>
      </w:r>
      <w:r w:rsidRPr="00696767">
        <w:t>ng, giờ thứ ba chạy đ</w:t>
      </w:r>
      <w:r w:rsidRPr="00696767">
        <w:rPr>
          <w:lang w:val="vi-VN"/>
        </w:rPr>
        <w:t>ượ</w:t>
      </w:r>
      <w:r w:rsidRPr="00696767">
        <w:t xml:space="preserve">c </w:t>
      </w:r>
      <w:r w:rsidRPr="00696767">
        <w:rPr>
          <w:position w:val="-24"/>
        </w:rPr>
        <w:object w:dxaOrig="220" w:dyaOrig="620">
          <v:shape id="_x0000_i1040" type="#_x0000_t75" style="width:8.25pt;height:31.5pt" o:ole="">
            <v:imagedata r:id="rId40" o:title=""/>
          </v:shape>
          <o:OLEObject Type="Embed" ProgID="Equation.3" ShapeID="_x0000_i1040" DrawAspect="Content" ObjectID="_1661559108" r:id="rId41"/>
        </w:object>
      </w:r>
      <w:r w:rsidRPr="00696767">
        <w:t xml:space="preserve"> quãng đ</w:t>
      </w:r>
      <w:r w:rsidRPr="00696767">
        <w:softHyphen/>
      </w:r>
      <w:r w:rsidRPr="00696767">
        <w:rPr>
          <w:lang w:val="vi-VN"/>
        </w:rPr>
        <w:t>ườ</w:t>
      </w:r>
      <w:r w:rsidRPr="00696767">
        <w:t xml:space="preserve">ng. </w:t>
      </w:r>
      <w:proofErr w:type="gramStart"/>
      <w:r w:rsidRPr="00696767">
        <w:t xml:space="preserve">Hỏi trong ba giờ ô tô chạy </w:t>
      </w:r>
      <w:r w:rsidRPr="00696767">
        <w:rPr>
          <w:bCs/>
          <w:lang w:val="fr-FR"/>
        </w:rPr>
        <w:fldChar w:fldCharType="begin"/>
      </w:r>
      <w:r w:rsidRPr="00696767">
        <w:rPr>
          <w:bCs/>
          <w:lang w:val="fr-FR"/>
        </w:rPr>
        <w:instrText xml:space="preserve"> QUOTE </w:instrText>
      </w:r>
      <w:r>
        <w:rPr>
          <w:noProof/>
          <w:position w:val="-23"/>
        </w:rPr>
        <w:drawing>
          <wp:inline distT="0" distB="0" distL="0" distR="0" wp14:anchorId="5903DEE4" wp14:editId="048AA9C6">
            <wp:extent cx="85725" cy="381000"/>
            <wp:effectExtent l="0" t="0" r="9525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767">
        <w:rPr>
          <w:bCs/>
          <w:lang w:val="fr-FR"/>
        </w:rPr>
        <w:instrText xml:space="preserve"> </w:instrText>
      </w:r>
      <w:r w:rsidRPr="00696767">
        <w:rPr>
          <w:bCs/>
          <w:lang w:val="fr-FR"/>
        </w:rPr>
        <w:fldChar w:fldCharType="separate"/>
      </w:r>
      <w:r>
        <w:rPr>
          <w:noProof/>
          <w:position w:val="-23"/>
        </w:rPr>
        <w:drawing>
          <wp:inline distT="0" distB="0" distL="0" distR="0" wp14:anchorId="569FB558" wp14:editId="47FCD573">
            <wp:extent cx="85725" cy="381000"/>
            <wp:effectExtent l="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767">
        <w:rPr>
          <w:bCs/>
          <w:lang w:val="fr-FR"/>
        </w:rPr>
        <w:fldChar w:fldCharType="end"/>
      </w:r>
      <w:r w:rsidRPr="00696767">
        <w:rPr>
          <w:bCs/>
          <w:lang w:val="fr-FR"/>
        </w:rPr>
        <w:t xml:space="preserve"> </w:t>
      </w:r>
      <w:r w:rsidRPr="00696767">
        <w:t>đ</w:t>
      </w:r>
      <w:r w:rsidRPr="00696767">
        <w:rPr>
          <w:lang w:val="vi-VN"/>
        </w:rPr>
        <w:t>ượ</w:t>
      </w:r>
      <w:r w:rsidRPr="00696767">
        <w:t>c bao nhiêu phần quãng đ</w:t>
      </w:r>
      <w:r w:rsidRPr="00696767">
        <w:softHyphen/>
      </w:r>
      <w:r w:rsidRPr="00696767">
        <w:rPr>
          <w:lang w:val="vi-VN"/>
        </w:rPr>
        <w:t>ườ</w:t>
      </w:r>
      <w:r w:rsidRPr="00696767">
        <w:t>ng?</w:t>
      </w:r>
      <w:proofErr w:type="gramEnd"/>
    </w:p>
    <w:p w:rsidR="008A731E" w:rsidRPr="00696767" w:rsidRDefault="008A731E" w:rsidP="008A731E">
      <w:pPr>
        <w:spacing w:line="324" w:lineRule="auto"/>
        <w:jc w:val="both"/>
        <w:rPr>
          <w:u w:val="single"/>
        </w:rPr>
      </w:pPr>
      <w:r w:rsidRPr="00696767">
        <w:rPr>
          <w:b/>
          <w:u w:val="single"/>
        </w:rPr>
        <w:t>Bài 3:</w:t>
      </w:r>
      <w:r w:rsidRPr="00696767">
        <w:rPr>
          <w:b/>
          <w:i/>
        </w:rPr>
        <w:t xml:space="preserve"> </w:t>
      </w:r>
      <w:r w:rsidRPr="00696767">
        <w:t xml:space="preserve">Cho phân </w:t>
      </w:r>
      <w:proofErr w:type="gramStart"/>
      <w:r w:rsidRPr="00696767">
        <w:t xml:space="preserve">số </w:t>
      </w:r>
      <w:proofErr w:type="gramEnd"/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37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45</m:t>
            </m:r>
          </m:den>
        </m:f>
      </m:oMath>
      <w:r w:rsidRPr="00696767">
        <w:t xml:space="preserve">. Tìm một số tự nhiên sao cho khi tử số đã cho cộng với số đó và giữ nguyên mẫu số thì được phân số mới </w:t>
      </w:r>
      <w:proofErr w:type="gramStart"/>
      <w:r w:rsidRPr="00696767">
        <w:t xml:space="preserve">bằng </w:t>
      </w:r>
      <w:proofErr w:type="gramEnd"/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9</m:t>
            </m:r>
          </m:den>
        </m:f>
      </m:oMath>
      <w:r w:rsidRPr="00696767">
        <w:rPr>
          <w:bCs/>
          <w:lang w:val="fr-FR"/>
        </w:rPr>
        <w:t>.</w:t>
      </w:r>
    </w:p>
    <w:p w:rsidR="000D2691" w:rsidRDefault="000D2691">
      <w:pPr>
        <w:spacing w:after="200" w:line="276" w:lineRule="auto"/>
        <w:rPr>
          <w:b/>
          <w:i/>
          <w:color w:val="FF0000"/>
        </w:rPr>
      </w:pPr>
      <w:r>
        <w:rPr>
          <w:b/>
          <w:i/>
          <w:color w:val="FF0000"/>
        </w:rPr>
        <w:br w:type="page"/>
      </w:r>
    </w:p>
    <w:p w:rsidR="008A731E" w:rsidRPr="0050268F" w:rsidRDefault="008A731E" w:rsidP="008A731E">
      <w:pPr>
        <w:spacing w:line="324" w:lineRule="auto"/>
        <w:jc w:val="center"/>
        <w:rPr>
          <w:color w:val="FF0000"/>
          <w:u w:val="single"/>
        </w:rPr>
      </w:pPr>
      <w:r w:rsidRPr="0050268F">
        <w:rPr>
          <w:b/>
          <w:i/>
          <w:color w:val="FF0000"/>
        </w:rPr>
        <w:lastRenderedPageBreak/>
        <w:t>Thứ năm</w:t>
      </w:r>
    </w:p>
    <w:p w:rsidR="008A731E" w:rsidRPr="00696767" w:rsidRDefault="008A731E" w:rsidP="008A731E">
      <w:pPr>
        <w:spacing w:line="324" w:lineRule="auto"/>
        <w:jc w:val="both"/>
        <w:rPr>
          <w:b/>
          <w:i/>
          <w:lang w:val="nl-NL"/>
        </w:rPr>
      </w:pPr>
      <w:r w:rsidRPr="00696767">
        <w:rPr>
          <w:b/>
          <w:u w:val="single"/>
        </w:rPr>
        <w:t>Bài 1:</w:t>
      </w:r>
      <w:r w:rsidRPr="00696767">
        <w:rPr>
          <w:b/>
          <w:i/>
          <w:lang w:val="nl-NL"/>
        </w:rPr>
        <w:t xml:space="preserve"> Tính </w:t>
      </w:r>
    </w:p>
    <w:tbl>
      <w:tblPr>
        <w:tblW w:w="10926" w:type="dxa"/>
        <w:tblLook w:val="01E0" w:firstRow="1" w:lastRow="1" w:firstColumn="1" w:lastColumn="1" w:noHBand="0" w:noVBand="0"/>
      </w:tblPr>
      <w:tblGrid>
        <w:gridCol w:w="3899"/>
        <w:gridCol w:w="3808"/>
        <w:gridCol w:w="3219"/>
      </w:tblGrid>
      <w:tr w:rsidR="008A731E" w:rsidRPr="00696767" w:rsidTr="007F30B9">
        <w:trPr>
          <w:trHeight w:val="195"/>
        </w:trPr>
        <w:tc>
          <w:tcPr>
            <w:tcW w:w="3899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a, </w:t>
            </w:r>
            <w:r w:rsidRPr="00696767">
              <w:rPr>
                <w:position w:val="-24"/>
              </w:rPr>
              <w:object w:dxaOrig="240" w:dyaOrig="620">
                <v:shape id="_x0000_i1041" type="#_x0000_t75" style="width:11.25pt;height:31.5pt" o:ole="">
                  <v:imagedata r:id="rId43" o:title=""/>
                </v:shape>
                <o:OLEObject Type="Embed" ProgID="Equation.3" ShapeID="_x0000_i1041" DrawAspect="Content" ObjectID="_1661559109" r:id="rId44"/>
              </w:object>
            </w:r>
            <w:r w:rsidRPr="00696767">
              <w:t xml:space="preserve"> +  </w:t>
            </w:r>
            <w:r w:rsidRPr="00696767">
              <w:rPr>
                <w:position w:val="-24"/>
              </w:rPr>
              <w:object w:dxaOrig="220" w:dyaOrig="620">
                <v:shape id="_x0000_i1042" type="#_x0000_t75" style="width:10.5pt;height:31.5pt" o:ole="">
                  <v:imagedata r:id="rId45" o:title=""/>
                </v:shape>
                <o:OLEObject Type="Embed" ProgID="Equation.3" ShapeID="_x0000_i1042" DrawAspect="Content" ObjectID="_1661559110" r:id="rId46"/>
              </w:object>
            </w:r>
          </w:p>
        </w:tc>
        <w:tc>
          <w:tcPr>
            <w:tcW w:w="3808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b,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5</m:t>
                  </m:r>
                </m:den>
              </m:f>
            </m:oMath>
            <w:r w:rsidRPr="00696767">
              <w:rPr>
                <w:bCs/>
                <w:lang w:val="fr-FR"/>
              </w:rPr>
              <w:t xml:space="preserve">  </w:t>
            </w:r>
            <w:r w:rsidRPr="00696767">
              <w:t xml:space="preserve">+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5</m:t>
                  </m:r>
                </m:den>
              </m:f>
            </m:oMath>
          </w:p>
        </w:tc>
        <w:tc>
          <w:tcPr>
            <w:tcW w:w="3219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c,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4</m:t>
                  </m:r>
                </m:den>
              </m:f>
            </m:oMath>
            <w:r w:rsidRPr="00696767">
              <w:rPr>
                <w:bCs/>
                <w:lang w:val="fr-FR"/>
              </w:rPr>
              <w:t xml:space="preserve">  </w:t>
            </w:r>
            <w:r w:rsidRPr="00696767">
              <w:t xml:space="preserve">+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6</m:t>
                  </m:r>
                </m:den>
              </m:f>
            </m:oMath>
          </w:p>
        </w:tc>
      </w:tr>
    </w:tbl>
    <w:p w:rsidR="008A731E" w:rsidRPr="00696767" w:rsidRDefault="008A731E" w:rsidP="008A731E">
      <w:pPr>
        <w:spacing w:line="324" w:lineRule="auto"/>
        <w:jc w:val="both"/>
        <w:rPr>
          <w:b/>
          <w:i/>
        </w:rPr>
      </w:pPr>
      <w:r w:rsidRPr="00696767">
        <w:rPr>
          <w:b/>
          <w:u w:val="single"/>
        </w:rPr>
        <w:t>Bài</w:t>
      </w:r>
      <w:r w:rsidRPr="00696767">
        <w:rPr>
          <w:b/>
          <w:u w:val="single"/>
          <w:lang w:val="vi-VN"/>
        </w:rPr>
        <w:t xml:space="preserve"> </w:t>
      </w:r>
      <w:r w:rsidRPr="00696767">
        <w:rPr>
          <w:b/>
          <w:u w:val="single"/>
        </w:rPr>
        <w:t>2:</w:t>
      </w:r>
      <w:r w:rsidRPr="00696767">
        <w:rPr>
          <w:b/>
          <w:i/>
        </w:rPr>
        <w:t xml:space="preserve"> </w:t>
      </w:r>
      <w:r w:rsidRPr="00696767">
        <w:t xml:space="preserve">Một tấm tôn hình chữ nhật có chiều dài là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3</m:t>
            </m:r>
          </m:den>
        </m:f>
      </m:oMath>
      <w:r w:rsidRPr="00696767">
        <w:rPr>
          <w:bCs/>
          <w:lang w:val="fr-FR"/>
        </w:rPr>
        <w:t xml:space="preserve"> </w:t>
      </w:r>
      <w:r w:rsidRPr="00696767">
        <w:t xml:space="preserve">m, chiều rộng là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4</m:t>
            </m:r>
          </m:den>
        </m:f>
      </m:oMath>
      <w:r w:rsidRPr="00696767">
        <w:rPr>
          <w:bCs/>
          <w:lang w:val="fr-FR"/>
        </w:rPr>
        <w:t xml:space="preserve"> </w:t>
      </w:r>
      <w:r w:rsidRPr="00696767">
        <w:t xml:space="preserve">m. Tính </w:t>
      </w:r>
      <w:proofErr w:type="gramStart"/>
      <w:r w:rsidRPr="00696767">
        <w:t>chu</w:t>
      </w:r>
      <w:proofErr w:type="gramEnd"/>
      <w:r w:rsidRPr="00696767">
        <w:t xml:space="preserve"> vi của tấm tôn đó.</w:t>
      </w:r>
      <w:r w:rsidRPr="00696767">
        <w:rPr>
          <w:b/>
          <w:i/>
        </w:rPr>
        <w:t xml:space="preserve"> </w:t>
      </w:r>
    </w:p>
    <w:p w:rsidR="008A731E" w:rsidRPr="00696767" w:rsidRDefault="008A731E" w:rsidP="008A731E">
      <w:pPr>
        <w:spacing w:line="324" w:lineRule="auto"/>
        <w:jc w:val="both"/>
        <w:rPr>
          <w:b/>
          <w:i/>
        </w:rPr>
      </w:pPr>
      <w:r w:rsidRPr="00696767">
        <w:rPr>
          <w:b/>
          <w:u w:val="single"/>
        </w:rPr>
        <w:t>Bài 3:</w:t>
      </w:r>
      <w:r w:rsidRPr="00696767">
        <w:rPr>
          <w:b/>
          <w:i/>
        </w:rPr>
        <w:t xml:space="preserve"> </w:t>
      </w:r>
      <w:r w:rsidRPr="00696767">
        <w:t xml:space="preserve">Tính bằng cách thuận tiện </w:t>
      </w:r>
      <w:proofErr w:type="gramStart"/>
      <w:r w:rsidRPr="00696767">
        <w:t>nhất :</w:t>
      </w:r>
      <w:proofErr w:type="gramEnd"/>
      <w:r w:rsidRPr="00696767">
        <w:rPr>
          <w:b/>
          <w:i/>
        </w:rPr>
        <w:t xml:space="preserve"> </w:t>
      </w:r>
      <w:r w:rsidRPr="00696767">
        <w:t xml:space="preserve"> </w:t>
      </w:r>
    </w:p>
    <w:p w:rsidR="008A731E" w:rsidRPr="00696767" w:rsidRDefault="008A731E" w:rsidP="008A731E">
      <w:pPr>
        <w:spacing w:line="324" w:lineRule="auto"/>
        <w:jc w:val="both"/>
      </w:pPr>
      <w:r w:rsidRPr="00696767">
        <w:t xml:space="preserve">a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</m:oMath>
      <w:r w:rsidRPr="00696767">
        <w:t xml:space="preserve">                               </w:t>
      </w:r>
      <w:r w:rsidRPr="00696767">
        <w:tab/>
      </w:r>
      <w:r w:rsidRPr="00696767">
        <w:tab/>
      </w:r>
      <w:proofErr w:type="gramStart"/>
      <w:r w:rsidRPr="00696767">
        <w:t>b</w:t>
      </w:r>
      <w:proofErr w:type="gramEnd"/>
      <w:r w:rsidRPr="00696767">
        <w:t xml:space="preserve">)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 w:rsidRPr="00696767">
        <w:t xml:space="preserve">  </w:t>
      </w:r>
    </w:p>
    <w:p w:rsidR="008A731E" w:rsidRPr="000D2691" w:rsidRDefault="008A731E" w:rsidP="000D2691">
      <w:pPr>
        <w:tabs>
          <w:tab w:val="left" w:pos="6096"/>
        </w:tabs>
        <w:spacing w:before="120"/>
        <w:rPr>
          <w:color w:val="000000" w:themeColor="text1"/>
        </w:rPr>
      </w:pPr>
    </w:p>
    <w:p w:rsidR="000D2691" w:rsidRDefault="000D2691">
      <w:pPr>
        <w:spacing w:after="200" w:line="276" w:lineRule="auto"/>
        <w:rPr>
          <w:b/>
          <w:color w:val="000000" w:themeColor="text1"/>
        </w:rPr>
      </w:pPr>
      <w:r w:rsidRPr="000D2691">
        <w:rPr>
          <w:b/>
          <w:color w:val="000000" w:themeColor="text1"/>
        </w:rPr>
        <w:t>ĐỐ VUI</w:t>
      </w:r>
    </w:p>
    <w:p w:rsidR="000D2691" w:rsidRDefault="000D2691">
      <w:pPr>
        <w:spacing w:after="200" w:line="276" w:lineRule="auto"/>
        <w:rPr>
          <w:b/>
          <w:color w:val="000000" w:themeColor="text1"/>
        </w:rPr>
      </w:pPr>
      <w:r>
        <w:rPr>
          <w:b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0C392050" wp14:editId="06994DEB">
            <wp:simplePos x="0" y="0"/>
            <wp:positionH relativeFrom="column">
              <wp:posOffset>594360</wp:posOffset>
            </wp:positionH>
            <wp:positionV relativeFrom="paragraph">
              <wp:posOffset>27305</wp:posOffset>
            </wp:positionV>
            <wp:extent cx="5372100" cy="33846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3384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00" w:themeColor="text1"/>
        </w:rPr>
        <w:br w:type="page"/>
      </w:r>
    </w:p>
    <w:p w:rsidR="008A731E" w:rsidRDefault="008A731E" w:rsidP="000D2691">
      <w:pPr>
        <w:spacing w:line="324" w:lineRule="auto"/>
        <w:jc w:val="center"/>
        <w:rPr>
          <w:b/>
          <w:color w:val="FF0000"/>
        </w:rPr>
      </w:pPr>
      <w:r w:rsidRPr="00696767">
        <w:rPr>
          <w:b/>
          <w:color w:val="FF0000"/>
        </w:rPr>
        <w:lastRenderedPageBreak/>
        <w:t xml:space="preserve">PHIẾU </w:t>
      </w:r>
      <w:r w:rsidR="000D2691">
        <w:rPr>
          <w:b/>
          <w:color w:val="FF0000"/>
        </w:rPr>
        <w:t>2</w:t>
      </w:r>
      <w:r w:rsidRPr="00696767">
        <w:rPr>
          <w:b/>
          <w:color w:val="FF0000"/>
        </w:rPr>
        <w:t xml:space="preserve"> (CƠ BẢN)</w:t>
      </w:r>
    </w:p>
    <w:p w:rsidR="000D2691" w:rsidRPr="000D2691" w:rsidRDefault="000D2691" w:rsidP="000D2691">
      <w:pPr>
        <w:spacing w:line="312" w:lineRule="auto"/>
        <w:ind w:firstLine="284"/>
        <w:jc w:val="center"/>
        <w:rPr>
          <w:b/>
          <w:i/>
          <w:color w:val="000000" w:themeColor="text1"/>
          <w:lang w:val="pt-BR"/>
        </w:rPr>
      </w:pPr>
      <w:r w:rsidRPr="0095753C">
        <w:rPr>
          <w:b/>
          <w:i/>
          <w:color w:val="000000" w:themeColor="text1"/>
          <w:lang w:val="vi-VN"/>
        </w:rPr>
        <w:t>Họ và tên:</w:t>
      </w:r>
      <w:r w:rsidRPr="0095753C">
        <w:rPr>
          <w:color w:val="000000" w:themeColor="text1"/>
          <w:lang w:val="vi-VN"/>
        </w:rPr>
        <w:t>………………………………..</w:t>
      </w:r>
      <w:r w:rsidRPr="0095753C">
        <w:rPr>
          <w:b/>
          <w:i/>
          <w:color w:val="000000" w:themeColor="text1"/>
          <w:lang w:val="vi-VN"/>
        </w:rPr>
        <w:t>Lớp</w:t>
      </w:r>
      <w:r w:rsidRPr="0095753C">
        <w:rPr>
          <w:color w:val="000000" w:themeColor="text1"/>
          <w:lang w:val="vi-VN"/>
        </w:rPr>
        <w:t>…………</w:t>
      </w:r>
    </w:p>
    <w:p w:rsidR="008A731E" w:rsidRPr="00696767" w:rsidRDefault="008A731E" w:rsidP="008A731E">
      <w:pPr>
        <w:jc w:val="center"/>
        <w:rPr>
          <w:b/>
          <w:color w:val="0070C0"/>
        </w:rPr>
      </w:pPr>
    </w:p>
    <w:p w:rsidR="008A731E" w:rsidRPr="00696767" w:rsidRDefault="008A731E" w:rsidP="008A731E">
      <w:r w:rsidRPr="00696767">
        <w:rPr>
          <w:b/>
          <w:color w:val="0070C0"/>
        </w:rPr>
        <w:t>Bài 1</w:t>
      </w:r>
      <w:r w:rsidRPr="00696767">
        <w:t>: Khoanh trong chữ cái trước câu trả lời đúng:</w:t>
      </w:r>
    </w:p>
    <w:tbl>
      <w:tblPr>
        <w:tblW w:w="0" w:type="auto"/>
        <w:tblInd w:w="805" w:type="dxa"/>
        <w:tblLook w:val="04A0" w:firstRow="1" w:lastRow="0" w:firstColumn="1" w:lastColumn="0" w:noHBand="0" w:noVBand="1"/>
      </w:tblPr>
      <w:tblGrid>
        <w:gridCol w:w="1475"/>
        <w:gridCol w:w="1354"/>
        <w:gridCol w:w="1795"/>
        <w:gridCol w:w="1108"/>
        <w:gridCol w:w="2961"/>
      </w:tblGrid>
      <w:tr w:rsidR="008A731E" w:rsidRPr="00696767" w:rsidTr="007F30B9">
        <w:trPr>
          <w:trHeight w:val="432"/>
        </w:trPr>
        <w:tc>
          <w:tcPr>
            <w:tcW w:w="5732" w:type="dxa"/>
            <w:gridSpan w:val="4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>a) Phân số chỉ phần đã tô màu của hình bên là:</w:t>
            </w:r>
          </w:p>
        </w:tc>
        <w:tc>
          <w:tcPr>
            <w:tcW w:w="2818" w:type="dxa"/>
            <w:vMerge w:val="restart"/>
            <w:shd w:val="clear" w:color="auto" w:fill="auto"/>
          </w:tcPr>
          <w:p w:rsidR="008A731E" w:rsidRPr="00696767" w:rsidRDefault="008A731E" w:rsidP="007F30B9"/>
          <w:p w:rsidR="008A731E" w:rsidRPr="00696767" w:rsidRDefault="008A731E" w:rsidP="007F30B9">
            <w:r w:rsidRPr="00696767">
              <w:object w:dxaOrig="2745" w:dyaOrig="2325">
                <v:shape id="_x0000_i1043" type="#_x0000_t75" style="width:137.25pt;height:116.25pt" o:ole="">
                  <v:imagedata r:id="rId48" o:title=""/>
                </v:shape>
                <o:OLEObject Type="Embed" ProgID="PBrush" ShapeID="_x0000_i1043" DrawAspect="Content" ObjectID="_1661559111" r:id="rId49"/>
              </w:object>
            </w:r>
          </w:p>
        </w:tc>
      </w:tr>
      <w:tr w:rsidR="008A731E" w:rsidRPr="00696767" w:rsidTr="007F30B9">
        <w:trPr>
          <w:trHeight w:val="432"/>
        </w:trPr>
        <w:tc>
          <w:tcPr>
            <w:tcW w:w="147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A. </w:t>
            </w:r>
            <w:r w:rsidRPr="00435AFF">
              <w:rPr>
                <w:position w:val="-28"/>
              </w:rPr>
              <w:object w:dxaOrig="260" w:dyaOrig="720">
                <v:shape id="_x0000_i1044" type="#_x0000_t75" style="width:12.75pt;height:36pt" o:ole="">
                  <v:imagedata r:id="rId50" o:title=""/>
                </v:shape>
                <o:OLEObject Type="Embed" ProgID="Equation.DSMT4" ShapeID="_x0000_i1044" DrawAspect="Content" ObjectID="_1661559112" r:id="rId51"/>
              </w:object>
            </w:r>
            <w:r w:rsidRPr="00696767">
              <w:t xml:space="preserve"> 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B. </w:t>
            </w:r>
            <w:r w:rsidRPr="00435AFF">
              <w:rPr>
                <w:position w:val="-26"/>
              </w:rPr>
              <w:object w:dxaOrig="260" w:dyaOrig="700">
                <v:shape id="_x0000_i1045" type="#_x0000_t75" style="width:12.75pt;height:35.25pt" o:ole="">
                  <v:imagedata r:id="rId52" o:title=""/>
                </v:shape>
                <o:OLEObject Type="Embed" ProgID="Equation.DSMT4" ShapeID="_x0000_i1045" DrawAspect="Content" ObjectID="_1661559113" r:id="rId53"/>
              </w:object>
            </w:r>
          </w:p>
        </w:tc>
        <w:tc>
          <w:tcPr>
            <w:tcW w:w="179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C. </w:t>
            </w:r>
            <w:r w:rsidRPr="00435AFF">
              <w:rPr>
                <w:position w:val="-28"/>
              </w:rPr>
              <w:object w:dxaOrig="240" w:dyaOrig="720">
                <v:shape id="_x0000_i1046" type="#_x0000_t75" style="width:12pt;height:36pt" o:ole="">
                  <v:imagedata r:id="rId54" o:title=""/>
                </v:shape>
                <o:OLEObject Type="Embed" ProgID="Equation.DSMT4" ShapeID="_x0000_i1046" DrawAspect="Content" ObjectID="_1661559114" r:id="rId55"/>
              </w:object>
            </w:r>
          </w:p>
        </w:tc>
        <w:tc>
          <w:tcPr>
            <w:tcW w:w="1108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D. </w:t>
            </w:r>
            <w:r w:rsidRPr="00435AFF">
              <w:rPr>
                <w:position w:val="-28"/>
              </w:rPr>
              <w:object w:dxaOrig="240" w:dyaOrig="720">
                <v:shape id="_x0000_i1047" type="#_x0000_t75" style="width:12pt;height:36pt" o:ole="">
                  <v:imagedata r:id="rId56" o:title=""/>
                </v:shape>
                <o:OLEObject Type="Embed" ProgID="Equation.DSMT4" ShapeID="_x0000_i1047" DrawAspect="Content" ObjectID="_1661559115" r:id="rId57"/>
              </w:objec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5732" w:type="dxa"/>
            <w:gridSpan w:val="4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b) Phân số nào dưới đây </w:t>
            </w:r>
            <w:proofErr w:type="gramStart"/>
            <w:r w:rsidRPr="00696767">
              <w:t xml:space="preserve">bằng </w:t>
            </w:r>
            <w:proofErr w:type="gramEnd"/>
            <w:r w:rsidRPr="00435AFF">
              <w:rPr>
                <w:position w:val="-28"/>
              </w:rPr>
              <w:object w:dxaOrig="260" w:dyaOrig="720">
                <v:shape id="_x0000_i1048" type="#_x0000_t75" style="width:12.75pt;height:36pt" o:ole="">
                  <v:imagedata r:id="rId58" o:title=""/>
                </v:shape>
                <o:OLEObject Type="Embed" ProgID="Equation.DSMT4" ShapeID="_x0000_i1048" DrawAspect="Content" ObjectID="_1661559116" r:id="rId59"/>
              </w:object>
            </w:r>
            <w:r w:rsidRPr="00696767">
              <w:t>?</w: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147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A. </w:t>
            </w:r>
            <w:r w:rsidRPr="00435AFF">
              <w:rPr>
                <w:position w:val="-28"/>
              </w:rPr>
              <w:object w:dxaOrig="400" w:dyaOrig="720">
                <v:shape id="_x0000_i1049" type="#_x0000_t75" style="width:20.25pt;height:36pt" o:ole="">
                  <v:imagedata r:id="rId60" o:title=""/>
                </v:shape>
                <o:OLEObject Type="Embed" ProgID="Equation.DSMT4" ShapeID="_x0000_i1049" DrawAspect="Content" ObjectID="_1661559117" r:id="rId61"/>
              </w:object>
            </w:r>
            <w:r w:rsidRPr="00696767">
              <w:t xml:space="preserve"> 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B. </w:t>
            </w:r>
            <w:r w:rsidRPr="00435AFF">
              <w:rPr>
                <w:position w:val="-28"/>
              </w:rPr>
              <w:object w:dxaOrig="400" w:dyaOrig="720">
                <v:shape id="_x0000_i1050" type="#_x0000_t75" style="width:20.25pt;height:36pt" o:ole="">
                  <v:imagedata r:id="rId62" o:title=""/>
                </v:shape>
                <o:OLEObject Type="Embed" ProgID="Equation.DSMT4" ShapeID="_x0000_i1050" DrawAspect="Content" ObjectID="_1661559118" r:id="rId63"/>
              </w:object>
            </w:r>
          </w:p>
        </w:tc>
        <w:tc>
          <w:tcPr>
            <w:tcW w:w="179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C. </w:t>
            </w:r>
            <w:r w:rsidRPr="00435AFF">
              <w:rPr>
                <w:position w:val="-26"/>
              </w:rPr>
              <w:object w:dxaOrig="340" w:dyaOrig="700">
                <v:shape id="_x0000_i1051" type="#_x0000_t75" style="width:18pt;height:35.25pt" o:ole="">
                  <v:imagedata r:id="rId64" o:title=""/>
                </v:shape>
                <o:OLEObject Type="Embed" ProgID="Equation.DSMT4" ShapeID="_x0000_i1051" DrawAspect="Content" ObjectID="_1661559119" r:id="rId65"/>
              </w:object>
            </w:r>
          </w:p>
        </w:tc>
        <w:tc>
          <w:tcPr>
            <w:tcW w:w="1108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D. </w:t>
            </w:r>
            <w:r w:rsidRPr="00435AFF">
              <w:rPr>
                <w:position w:val="-26"/>
              </w:rPr>
              <w:object w:dxaOrig="380" w:dyaOrig="700">
                <v:shape id="_x0000_i1052" type="#_x0000_t75" style="width:18.75pt;height:35.25pt" o:ole="">
                  <v:imagedata r:id="rId66" o:title=""/>
                </v:shape>
                <o:OLEObject Type="Embed" ProgID="Equation.DSMT4" ShapeID="_x0000_i1052" DrawAspect="Content" ObjectID="_1661559120" r:id="rId67"/>
              </w:objec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5732" w:type="dxa"/>
            <w:gridSpan w:val="4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>c) Phân số nào dưới đây lớn hơn 1?</w: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147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A. </w:t>
            </w:r>
            <w:r w:rsidRPr="00435AFF">
              <w:rPr>
                <w:position w:val="-26"/>
              </w:rPr>
              <w:object w:dxaOrig="360" w:dyaOrig="700">
                <v:shape id="_x0000_i1053" type="#_x0000_t75" style="width:18pt;height:35.25pt" o:ole="">
                  <v:imagedata r:id="rId68" o:title=""/>
                </v:shape>
                <o:OLEObject Type="Embed" ProgID="Equation.DSMT4" ShapeID="_x0000_i1053" DrawAspect="Content" ObjectID="_1661559121" r:id="rId69"/>
              </w:object>
            </w:r>
            <w:r w:rsidRPr="00696767">
              <w:t xml:space="preserve"> 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B. </w:t>
            </w:r>
            <w:r w:rsidRPr="00435AFF">
              <w:rPr>
                <w:position w:val="-26"/>
              </w:rPr>
              <w:object w:dxaOrig="360" w:dyaOrig="700">
                <v:shape id="_x0000_i1054" type="#_x0000_t75" style="width:18pt;height:35.25pt" o:ole="">
                  <v:imagedata r:id="rId70" o:title=""/>
                </v:shape>
                <o:OLEObject Type="Embed" ProgID="Equation.DSMT4" ShapeID="_x0000_i1054" DrawAspect="Content" ObjectID="_1661559122" r:id="rId71"/>
              </w:object>
            </w:r>
          </w:p>
        </w:tc>
        <w:tc>
          <w:tcPr>
            <w:tcW w:w="179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C. </w:t>
            </w:r>
            <w:r w:rsidRPr="00435AFF">
              <w:rPr>
                <w:position w:val="-28"/>
              </w:rPr>
              <w:object w:dxaOrig="360" w:dyaOrig="720">
                <v:shape id="_x0000_i1055" type="#_x0000_t75" style="width:18pt;height:36pt" o:ole="">
                  <v:imagedata r:id="rId72" o:title=""/>
                </v:shape>
                <o:OLEObject Type="Embed" ProgID="Equation.DSMT4" ShapeID="_x0000_i1055" DrawAspect="Content" ObjectID="_1661559123" r:id="rId73"/>
              </w:object>
            </w:r>
          </w:p>
        </w:tc>
        <w:tc>
          <w:tcPr>
            <w:tcW w:w="1108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D. </w:t>
            </w:r>
            <w:r w:rsidRPr="00435AFF">
              <w:rPr>
                <w:position w:val="-28"/>
              </w:rPr>
              <w:object w:dxaOrig="260" w:dyaOrig="720">
                <v:shape id="_x0000_i1056" type="#_x0000_t75" style="width:12.75pt;height:36pt" o:ole="">
                  <v:imagedata r:id="rId74" o:title=""/>
                </v:shape>
                <o:OLEObject Type="Embed" ProgID="Equation.DSMT4" ShapeID="_x0000_i1056" DrawAspect="Content" ObjectID="_1661559124" r:id="rId75"/>
              </w:objec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5732" w:type="dxa"/>
            <w:gridSpan w:val="4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d) Phân số nào dưới đây lớn </w:t>
            </w:r>
            <w:proofErr w:type="gramStart"/>
            <w:r w:rsidRPr="00696767">
              <w:t>nhất ?</w:t>
            </w:r>
            <w:proofErr w:type="gramEnd"/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147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A. </w:t>
            </w:r>
            <w:r w:rsidRPr="00435AFF">
              <w:rPr>
                <w:position w:val="-28"/>
              </w:rPr>
              <w:object w:dxaOrig="240" w:dyaOrig="720">
                <v:shape id="_x0000_i1057" type="#_x0000_t75" style="width:12pt;height:36pt" o:ole="">
                  <v:imagedata r:id="rId76" o:title=""/>
                </v:shape>
                <o:OLEObject Type="Embed" ProgID="Equation.DSMT4" ShapeID="_x0000_i1057" DrawAspect="Content" ObjectID="_1661559125" r:id="rId77"/>
              </w:object>
            </w:r>
            <w:r w:rsidRPr="00696767">
              <w:t xml:space="preserve"> 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B. </w:t>
            </w:r>
            <w:r w:rsidRPr="00435AFF">
              <w:rPr>
                <w:position w:val="-26"/>
              </w:rPr>
              <w:object w:dxaOrig="260" w:dyaOrig="700">
                <v:shape id="_x0000_i1058" type="#_x0000_t75" style="width:12.75pt;height:35.25pt" o:ole="">
                  <v:imagedata r:id="rId78" o:title=""/>
                </v:shape>
                <o:OLEObject Type="Embed" ProgID="Equation.DSMT4" ShapeID="_x0000_i1058" DrawAspect="Content" ObjectID="_1661559126" r:id="rId79"/>
              </w:object>
            </w:r>
          </w:p>
        </w:tc>
        <w:tc>
          <w:tcPr>
            <w:tcW w:w="179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C. </w:t>
            </w:r>
            <w:r w:rsidRPr="00435AFF">
              <w:rPr>
                <w:position w:val="-26"/>
              </w:rPr>
              <w:object w:dxaOrig="340" w:dyaOrig="700">
                <v:shape id="_x0000_i1059" type="#_x0000_t75" style="width:18pt;height:35.25pt" o:ole="">
                  <v:imagedata r:id="rId80" o:title=""/>
                </v:shape>
                <o:OLEObject Type="Embed" ProgID="Equation.DSMT4" ShapeID="_x0000_i1059" DrawAspect="Content" ObjectID="_1661559127" r:id="rId81"/>
              </w:object>
            </w:r>
          </w:p>
        </w:tc>
        <w:tc>
          <w:tcPr>
            <w:tcW w:w="1108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D. </w:t>
            </w:r>
            <w:r w:rsidRPr="00435AFF">
              <w:rPr>
                <w:position w:val="-28"/>
              </w:rPr>
              <w:object w:dxaOrig="360" w:dyaOrig="720">
                <v:shape id="_x0000_i1060" type="#_x0000_t75" style="width:18pt;height:36pt" o:ole="">
                  <v:imagedata r:id="rId82" o:title=""/>
                </v:shape>
                <o:OLEObject Type="Embed" ProgID="Equation.DSMT4" ShapeID="_x0000_i1060" DrawAspect="Content" ObjectID="_1661559128" r:id="rId83"/>
              </w:objec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</w:tbl>
    <w:p w:rsidR="008A731E" w:rsidRPr="00696767" w:rsidRDefault="008A731E" w:rsidP="008A731E">
      <w:r w:rsidRPr="00696767">
        <w:rPr>
          <w:b/>
          <w:color w:val="0070C0"/>
        </w:rPr>
        <w:t>Bài 2</w:t>
      </w:r>
      <w:r w:rsidRPr="00696767">
        <w:t>: Viết số thích hợp vào ô trống sao cho:</w:t>
      </w:r>
    </w:p>
    <w:p w:rsidR="008A731E" w:rsidRPr="00696767" w:rsidRDefault="008A731E" w:rsidP="008A731E">
      <w:r w:rsidRPr="00696767">
        <w:tab/>
      </w:r>
      <w:proofErr w:type="gramStart"/>
      <w:r w:rsidRPr="00696767">
        <w:t>a) 68</w:t>
      </w:r>
      <w:r w:rsidRPr="00696767">
        <w:rPr>
          <w:position w:val="-12"/>
        </w:rPr>
        <w:object w:dxaOrig="320" w:dyaOrig="440">
          <v:shape id="_x0000_i1061" type="#_x0000_t75" style="width:15.75pt;height:21.75pt" o:ole="">
            <v:imagedata r:id="rId84" o:title=""/>
          </v:shape>
          <o:OLEObject Type="Embed" ProgID="Equation.DSMT4" ShapeID="_x0000_i1061" DrawAspect="Content" ObjectID="_1661559129" r:id="rId85"/>
        </w:object>
      </w:r>
      <w:r w:rsidRPr="00696767">
        <w:t xml:space="preserve"> chia hết cho 5 nhưng không chia hết cho 2.</w:t>
      </w:r>
      <w:proofErr w:type="gramEnd"/>
    </w:p>
    <w:p w:rsidR="008A731E" w:rsidRPr="00696767" w:rsidRDefault="008A731E" w:rsidP="008A731E">
      <w:r w:rsidRPr="00696767">
        <w:tab/>
        <w:t>b) 98</w:t>
      </w:r>
      <w:r w:rsidRPr="00696767">
        <w:rPr>
          <w:position w:val="-12"/>
        </w:rPr>
        <w:object w:dxaOrig="320" w:dyaOrig="440">
          <v:shape id="_x0000_i1062" type="#_x0000_t75" style="width:15.75pt;height:21.75pt" o:ole="">
            <v:imagedata r:id="rId84" o:title=""/>
          </v:shape>
          <o:OLEObject Type="Embed" ProgID="Equation.DSMT4" ShapeID="_x0000_i1062" DrawAspect="Content" ObjectID="_1661559130" r:id="rId86"/>
        </w:object>
      </w:r>
      <w:r w:rsidRPr="00696767">
        <w:t xml:space="preserve"> chia hết cho cả 2 và 5</w:t>
      </w:r>
    </w:p>
    <w:p w:rsidR="008A731E" w:rsidRPr="00696767" w:rsidRDefault="008A731E" w:rsidP="008A731E">
      <w:r w:rsidRPr="00696767">
        <w:tab/>
        <w:t>c) 82</w:t>
      </w:r>
      <w:r w:rsidRPr="00696767">
        <w:rPr>
          <w:position w:val="-12"/>
        </w:rPr>
        <w:object w:dxaOrig="320" w:dyaOrig="440">
          <v:shape id="_x0000_i1063" type="#_x0000_t75" style="width:15.75pt;height:21.75pt" o:ole="">
            <v:imagedata r:id="rId84" o:title=""/>
          </v:shape>
          <o:OLEObject Type="Embed" ProgID="Equation.DSMT4" ShapeID="_x0000_i1063" DrawAspect="Content" ObjectID="_1661559131" r:id="rId87"/>
        </w:object>
      </w:r>
      <w:r w:rsidRPr="00696767">
        <w:t xml:space="preserve"> chia hết cho cả 2 và 9</w:t>
      </w:r>
    </w:p>
    <w:p w:rsidR="008A731E" w:rsidRPr="00696767" w:rsidRDefault="008A731E" w:rsidP="008A731E">
      <w:r w:rsidRPr="00696767">
        <w:tab/>
        <w:t>d) 98</w:t>
      </w:r>
      <w:r w:rsidRPr="00696767">
        <w:rPr>
          <w:position w:val="-12"/>
        </w:rPr>
        <w:object w:dxaOrig="320" w:dyaOrig="440">
          <v:shape id="_x0000_i1064" type="#_x0000_t75" style="width:15.75pt;height:21.75pt" o:ole="">
            <v:imagedata r:id="rId84" o:title=""/>
          </v:shape>
          <o:OLEObject Type="Embed" ProgID="Equation.DSMT4" ShapeID="_x0000_i1064" DrawAspect="Content" ObjectID="_1661559132" r:id="rId88"/>
        </w:object>
      </w:r>
      <w:r w:rsidRPr="00696767">
        <w:t xml:space="preserve"> chia hết cho cả 3 và 5</w:t>
      </w:r>
    </w:p>
    <w:p w:rsidR="008A731E" w:rsidRPr="00696767" w:rsidRDefault="008A731E" w:rsidP="008A731E">
      <w:r w:rsidRPr="00696767">
        <w:rPr>
          <w:b/>
          <w:color w:val="0070C0"/>
        </w:rPr>
        <w:t>Bài 3</w:t>
      </w:r>
      <w:r w:rsidRPr="00696767">
        <w:t>: Tính:</w:t>
      </w:r>
    </w:p>
    <w:p w:rsidR="008A731E" w:rsidRPr="00696767" w:rsidRDefault="008A731E" w:rsidP="008A731E">
      <w:r w:rsidRPr="00696767">
        <w:tab/>
      </w:r>
      <w:r w:rsidRPr="00696767">
        <w:rPr>
          <w:position w:val="-66"/>
        </w:rPr>
        <w:object w:dxaOrig="3820" w:dyaOrig="1460">
          <v:shape id="_x0000_i1065" type="#_x0000_t75" style="width:191.25pt;height:72.75pt" o:ole="">
            <v:imagedata r:id="rId89" o:title=""/>
          </v:shape>
          <o:OLEObject Type="Embed" ProgID="Equation.DSMT4" ShapeID="_x0000_i1065" DrawAspect="Content" ObjectID="_1661559133" r:id="rId90"/>
        </w:object>
      </w:r>
      <w:r w:rsidRPr="00696767">
        <w:t xml:space="preserve"> </w:t>
      </w:r>
      <w:r w:rsidRPr="00696767">
        <w:tab/>
      </w:r>
      <w:r w:rsidRPr="00696767">
        <w:tab/>
      </w:r>
      <w:r w:rsidRPr="00696767">
        <w:rPr>
          <w:position w:val="-66"/>
        </w:rPr>
        <w:object w:dxaOrig="3560" w:dyaOrig="1460">
          <v:shape id="_x0000_i1066" type="#_x0000_t75" style="width:177.75pt;height:72.75pt" o:ole="">
            <v:imagedata r:id="rId91" o:title=""/>
          </v:shape>
          <o:OLEObject Type="Embed" ProgID="Equation.DSMT4" ShapeID="_x0000_i1066" DrawAspect="Content" ObjectID="_1661559134" r:id="rId92"/>
        </w:object>
      </w:r>
      <w:r w:rsidRPr="00696767">
        <w:t xml:space="preserve"> </w:t>
      </w:r>
    </w:p>
    <w:p w:rsidR="008A731E" w:rsidRPr="00696767" w:rsidRDefault="008A731E" w:rsidP="008A731E">
      <w:r w:rsidRPr="00696767">
        <w:tab/>
      </w:r>
      <w:r w:rsidRPr="00696767">
        <w:rPr>
          <w:position w:val="-66"/>
        </w:rPr>
        <w:object w:dxaOrig="8380" w:dyaOrig="1460">
          <v:shape id="_x0000_i1067" type="#_x0000_t75" style="width:419.25pt;height:72.75pt" o:ole="">
            <v:imagedata r:id="rId93" o:title=""/>
          </v:shape>
          <o:OLEObject Type="Embed" ProgID="Equation.DSMT4" ShapeID="_x0000_i1067" DrawAspect="Content" ObjectID="_1661559135" r:id="rId94"/>
        </w:object>
      </w:r>
      <w:r w:rsidRPr="00696767">
        <w:t xml:space="preserve"> </w:t>
      </w:r>
    </w:p>
    <w:p w:rsidR="008A731E" w:rsidRPr="00696767" w:rsidRDefault="008A731E" w:rsidP="008A731E">
      <w:r w:rsidRPr="00696767">
        <w:rPr>
          <w:b/>
          <w:color w:val="0070C0"/>
        </w:rPr>
        <w:t>Bài 4</w:t>
      </w:r>
      <w:r w:rsidRPr="00696767">
        <w:t xml:space="preserve">: Tính: </w:t>
      </w:r>
    </w:p>
    <w:p w:rsidR="008A731E" w:rsidRPr="00696767" w:rsidRDefault="008A731E" w:rsidP="008A731E">
      <w:r w:rsidRPr="00696767">
        <w:tab/>
      </w:r>
      <w:r w:rsidRPr="00696767">
        <w:rPr>
          <w:position w:val="-66"/>
        </w:rPr>
        <w:object w:dxaOrig="8280" w:dyaOrig="1460">
          <v:shape id="_x0000_i1068" type="#_x0000_t75" style="width:414.75pt;height:72.75pt" o:ole="">
            <v:imagedata r:id="rId95" o:title=""/>
          </v:shape>
          <o:OLEObject Type="Embed" ProgID="Equation.DSMT4" ShapeID="_x0000_i1068" DrawAspect="Content" ObjectID="_1661559136" r:id="rId96"/>
        </w:object>
      </w:r>
      <w:r w:rsidRPr="00696767">
        <w:t xml:space="preserve"> </w:t>
      </w:r>
    </w:p>
    <w:p w:rsidR="008A731E" w:rsidRPr="00696767" w:rsidRDefault="008A731E" w:rsidP="008A731E">
      <w:r w:rsidRPr="00696767">
        <w:lastRenderedPageBreak/>
        <w:tab/>
      </w:r>
      <w:r w:rsidRPr="00696767">
        <w:rPr>
          <w:position w:val="-66"/>
        </w:rPr>
        <w:object w:dxaOrig="8320" w:dyaOrig="1460">
          <v:shape id="_x0000_i1069" type="#_x0000_t75" style="width:416.25pt;height:72.75pt" o:ole="">
            <v:imagedata r:id="rId97" o:title=""/>
          </v:shape>
          <o:OLEObject Type="Embed" ProgID="Equation.DSMT4" ShapeID="_x0000_i1069" DrawAspect="Content" ObjectID="_1661559137" r:id="rId98"/>
        </w:object>
      </w:r>
      <w:r w:rsidRPr="00696767">
        <w:t xml:space="preserve"> </w:t>
      </w:r>
    </w:p>
    <w:p w:rsidR="008A731E" w:rsidRPr="00696767" w:rsidRDefault="008A731E" w:rsidP="008A731E">
      <w:r w:rsidRPr="00696767">
        <w:tab/>
      </w:r>
      <w:r w:rsidRPr="00696767">
        <w:rPr>
          <w:position w:val="-66"/>
        </w:rPr>
        <w:object w:dxaOrig="8419" w:dyaOrig="1460">
          <v:shape id="_x0000_i1070" type="#_x0000_t75" style="width:421.5pt;height:72.75pt" o:ole="">
            <v:imagedata r:id="rId99" o:title=""/>
          </v:shape>
          <o:OLEObject Type="Embed" ProgID="Equation.DSMT4" ShapeID="_x0000_i1070" DrawAspect="Content" ObjectID="_1661559138" r:id="rId100"/>
        </w:object>
      </w:r>
      <w:r w:rsidRPr="00696767">
        <w:t xml:space="preserve"> </w:t>
      </w:r>
    </w:p>
    <w:p w:rsidR="008A731E" w:rsidRPr="00696767" w:rsidRDefault="008A731E" w:rsidP="008A731E">
      <w:r w:rsidRPr="00696767">
        <w:rPr>
          <w:b/>
          <w:color w:val="0070C0"/>
        </w:rPr>
        <w:t>Bài 5</w:t>
      </w:r>
      <w:r w:rsidRPr="00696767">
        <w:t>: Đúng ghi Đ, sai ghi S</w:t>
      </w:r>
    </w:p>
    <w:p w:rsidR="008A731E" w:rsidRPr="00696767" w:rsidRDefault="008A731E" w:rsidP="008A731E">
      <w:r w:rsidRPr="00696767">
        <w:tab/>
      </w:r>
      <w:r w:rsidRPr="00696767">
        <w:rPr>
          <w:position w:val="-66"/>
        </w:rPr>
        <w:object w:dxaOrig="2220" w:dyaOrig="1460">
          <v:shape id="_x0000_i1071" type="#_x0000_t75" style="width:111pt;height:72.75pt" o:ole="">
            <v:imagedata r:id="rId101" o:title=""/>
          </v:shape>
          <o:OLEObject Type="Embed" ProgID="Equation.DSMT4" ShapeID="_x0000_i1071" DrawAspect="Content" ObjectID="_1661559139" r:id="rId102"/>
        </w:object>
      </w:r>
      <w:r w:rsidRPr="00696767">
        <w:t xml:space="preserve"> </w:t>
      </w:r>
      <w:r w:rsidRPr="00696767">
        <w:tab/>
      </w:r>
      <w:r w:rsidRPr="00696767">
        <w:tab/>
      </w:r>
      <w:r w:rsidRPr="00696767">
        <w:tab/>
      </w:r>
      <w:r w:rsidRPr="00696767">
        <w:rPr>
          <w:position w:val="-66"/>
        </w:rPr>
        <w:object w:dxaOrig="2220" w:dyaOrig="1460">
          <v:shape id="_x0000_i1072" type="#_x0000_t75" style="width:111pt;height:72.75pt" o:ole="">
            <v:imagedata r:id="rId103" o:title=""/>
          </v:shape>
          <o:OLEObject Type="Embed" ProgID="Equation.DSMT4" ShapeID="_x0000_i1072" DrawAspect="Content" ObjectID="_1661559140" r:id="rId104"/>
        </w:object>
      </w:r>
      <w:r w:rsidRPr="00696767">
        <w:t xml:space="preserve"> </w:t>
      </w:r>
    </w:p>
    <w:p w:rsidR="008A731E" w:rsidRPr="00696767" w:rsidRDefault="008A731E" w:rsidP="008A731E">
      <w:r w:rsidRPr="00696767">
        <w:rPr>
          <w:b/>
          <w:color w:val="0070C0"/>
        </w:rPr>
        <w:t>Bài 6</w:t>
      </w:r>
      <w:r w:rsidRPr="00696767">
        <w:t xml:space="preserve">: Tính: </w:t>
      </w:r>
    </w:p>
    <w:p w:rsidR="008A731E" w:rsidRPr="00696767" w:rsidRDefault="008A731E" w:rsidP="008A731E">
      <w:pPr>
        <w:rPr>
          <w:position w:val="-50"/>
        </w:rPr>
      </w:pPr>
      <w:r w:rsidRPr="00696767">
        <w:tab/>
      </w:r>
      <w:r w:rsidRPr="00696767">
        <w:rPr>
          <w:position w:val="-50"/>
        </w:rPr>
        <w:object w:dxaOrig="8380" w:dyaOrig="1140">
          <v:shape id="_x0000_i1073" type="#_x0000_t75" style="width:420pt;height:57pt" o:ole="">
            <v:imagedata r:id="rId105" o:title=""/>
          </v:shape>
          <o:OLEObject Type="Embed" ProgID="Equation.DSMT4" ShapeID="_x0000_i1073" DrawAspect="Content" ObjectID="_1661559141" r:id="rId106"/>
        </w:object>
      </w:r>
      <w:r w:rsidRPr="00696767">
        <w:t xml:space="preserve"> </w:t>
      </w:r>
      <w:r w:rsidRPr="00696767">
        <w:tab/>
      </w:r>
      <w:r w:rsidRPr="00696767">
        <w:rPr>
          <w:position w:val="-50"/>
        </w:rPr>
        <w:object w:dxaOrig="8320" w:dyaOrig="1140">
          <v:shape id="_x0000_i1074" type="#_x0000_t75" style="width:416.25pt;height:57pt" o:ole="">
            <v:imagedata r:id="rId107" o:title=""/>
          </v:shape>
          <o:OLEObject Type="Embed" ProgID="Equation.DSMT4" ShapeID="_x0000_i1074" DrawAspect="Content" ObjectID="_1661559142" r:id="rId108"/>
        </w:object>
      </w:r>
    </w:p>
    <w:p w:rsidR="008A731E" w:rsidRPr="00696767" w:rsidRDefault="008A731E" w:rsidP="008A731E">
      <w:r w:rsidRPr="00696767">
        <w:rPr>
          <w:b/>
          <w:color w:val="0070C0"/>
        </w:rPr>
        <w:t>Bài 7</w:t>
      </w:r>
      <w:r w:rsidRPr="00696767">
        <w:t xml:space="preserve">: Một ô tô giờ đầu đi được </w:t>
      </w:r>
      <w:r w:rsidRPr="00696767">
        <w:rPr>
          <w:position w:val="-28"/>
        </w:rPr>
        <w:object w:dxaOrig="260" w:dyaOrig="720">
          <v:shape id="_x0000_i1075" type="#_x0000_t75" style="width:12.75pt;height:36pt" o:ole="">
            <v:imagedata r:id="rId109" o:title=""/>
          </v:shape>
          <o:OLEObject Type="Embed" ProgID="Equation.DSMT4" ShapeID="_x0000_i1075" DrawAspect="Content" ObjectID="_1661559143" r:id="rId110"/>
        </w:object>
      </w:r>
      <w:r w:rsidRPr="00696767">
        <w:t xml:space="preserve">quãng đường, giờ thứ hai đi được hơn giờ đầu </w:t>
      </w:r>
      <w:r w:rsidRPr="00696767">
        <w:rPr>
          <w:position w:val="-28"/>
        </w:rPr>
        <w:object w:dxaOrig="260" w:dyaOrig="720">
          <v:shape id="_x0000_i1076" type="#_x0000_t75" style="width:12.75pt;height:36pt" o:ole="">
            <v:imagedata r:id="rId111" o:title=""/>
          </v:shape>
          <o:OLEObject Type="Embed" ProgID="Equation.DSMT4" ShapeID="_x0000_i1076" DrawAspect="Content" ObjectID="_1661559144" r:id="rId112"/>
        </w:object>
      </w:r>
      <w:r w:rsidRPr="00696767">
        <w:t xml:space="preserve">quãng đường. Hỏi sau hai giờ, ô tô di được bao nhiêu phần của quãng </w:t>
      </w:r>
      <w:proofErr w:type="gramStart"/>
      <w:r w:rsidRPr="00696767">
        <w:t>đường ?</w:t>
      </w:r>
      <w:proofErr w:type="gramEnd"/>
    </w:p>
    <w:p w:rsidR="008A731E" w:rsidRPr="0058387D" w:rsidRDefault="008A731E" w:rsidP="008A731E">
      <w:pPr>
        <w:jc w:val="center"/>
        <w:rPr>
          <w:i/>
          <w:u w:val="single"/>
        </w:rPr>
      </w:pPr>
      <w:r w:rsidRPr="0058387D"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5"/>
        <w:gridCol w:w="5245"/>
      </w:tblGrid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</w:tbl>
    <w:p w:rsidR="008A731E" w:rsidRPr="00696767" w:rsidRDefault="008A731E" w:rsidP="008A731E">
      <w:r w:rsidRPr="00696767">
        <w:rPr>
          <w:b/>
          <w:color w:val="0070C0"/>
        </w:rPr>
        <w:t>Bài 8</w:t>
      </w:r>
      <w:r w:rsidRPr="00696767">
        <w:t xml:space="preserve">: Viết phân số </w:t>
      </w:r>
      <w:r w:rsidRPr="00696767">
        <w:rPr>
          <w:position w:val="-28"/>
        </w:rPr>
        <w:object w:dxaOrig="260" w:dyaOrig="720">
          <v:shape id="_x0000_i1077" type="#_x0000_t75" style="width:12.75pt;height:36pt" o:ole="">
            <v:imagedata r:id="rId113" o:title=""/>
          </v:shape>
          <o:OLEObject Type="Embed" ProgID="Equation.DSMT4" ShapeID="_x0000_i1077" DrawAspect="Content" ObjectID="_1661559145" r:id="rId114"/>
        </w:object>
      </w:r>
      <w:r w:rsidRPr="00696767">
        <w:t>thành tổng hai phân số tối giản.</w:t>
      </w:r>
    </w:p>
    <w:p w:rsidR="008A731E" w:rsidRPr="0058387D" w:rsidRDefault="008A731E" w:rsidP="008A731E">
      <w:pPr>
        <w:jc w:val="center"/>
        <w:rPr>
          <w:i/>
          <w:u w:val="single"/>
        </w:rPr>
      </w:pPr>
      <w:r w:rsidRPr="0058387D"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5"/>
        <w:gridCol w:w="5245"/>
      </w:tblGrid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</w:tbl>
    <w:p w:rsidR="000D2691" w:rsidRDefault="000D2691" w:rsidP="000D2691">
      <w:pPr>
        <w:spacing w:line="324" w:lineRule="auto"/>
        <w:rPr>
          <w:b/>
          <w:color w:val="FF0000"/>
        </w:rPr>
      </w:pPr>
    </w:p>
    <w:p w:rsidR="000D2691" w:rsidRDefault="000D2691" w:rsidP="000D2691">
      <w:pPr>
        <w:spacing w:after="200" w:line="276" w:lineRule="auto"/>
        <w:jc w:val="center"/>
        <w:rPr>
          <w:b/>
          <w:color w:val="FF0000"/>
        </w:rPr>
      </w:pPr>
      <w:r w:rsidRPr="00696767">
        <w:rPr>
          <w:b/>
          <w:color w:val="FF0000"/>
        </w:rPr>
        <w:lastRenderedPageBreak/>
        <w:t xml:space="preserve">PHIẾU </w:t>
      </w:r>
      <w:r>
        <w:rPr>
          <w:b/>
          <w:color w:val="FF0000"/>
        </w:rPr>
        <w:t>3</w:t>
      </w:r>
      <w:r w:rsidRPr="00696767">
        <w:rPr>
          <w:b/>
          <w:color w:val="FF0000"/>
        </w:rPr>
        <w:t xml:space="preserve"> (</w:t>
      </w:r>
      <w:r>
        <w:rPr>
          <w:b/>
          <w:color w:val="FF0000"/>
        </w:rPr>
        <w:t>TRẮC NGHIỆM TỔNG HỢP)</w:t>
      </w:r>
    </w:p>
    <w:p w:rsidR="000D2691" w:rsidRPr="0095753C" w:rsidRDefault="000D2691" w:rsidP="000D2691">
      <w:pPr>
        <w:spacing w:line="312" w:lineRule="auto"/>
        <w:ind w:firstLine="284"/>
        <w:jc w:val="center"/>
        <w:rPr>
          <w:b/>
          <w:i/>
          <w:color w:val="000000" w:themeColor="text1"/>
          <w:lang w:val="pt-BR"/>
        </w:rPr>
      </w:pPr>
      <w:r w:rsidRPr="0095753C">
        <w:rPr>
          <w:b/>
          <w:i/>
          <w:color w:val="000000" w:themeColor="text1"/>
          <w:lang w:val="vi-VN"/>
        </w:rPr>
        <w:t>Họ và tên:</w:t>
      </w:r>
      <w:r w:rsidRPr="0095753C">
        <w:rPr>
          <w:color w:val="000000" w:themeColor="text1"/>
          <w:lang w:val="vi-VN"/>
        </w:rPr>
        <w:t>………………………………..</w:t>
      </w:r>
      <w:r w:rsidRPr="0095753C">
        <w:rPr>
          <w:b/>
          <w:i/>
          <w:color w:val="000000" w:themeColor="text1"/>
          <w:lang w:val="vi-VN"/>
        </w:rPr>
        <w:t>Lớp</w:t>
      </w:r>
      <w:r w:rsidRPr="0095753C">
        <w:rPr>
          <w:color w:val="000000" w:themeColor="text1"/>
          <w:lang w:val="vi-VN"/>
        </w:rPr>
        <w:t>…………</w:t>
      </w:r>
    </w:p>
    <w:p w:rsidR="000D2691" w:rsidRPr="0050268F" w:rsidRDefault="000D2691" w:rsidP="000D2691">
      <w:pPr>
        <w:spacing w:line="324" w:lineRule="auto"/>
        <w:jc w:val="center"/>
        <w:rPr>
          <w:b/>
          <w:color w:val="FF0000"/>
        </w:rPr>
      </w:pPr>
    </w:p>
    <w:tbl>
      <w:tblPr>
        <w:tblW w:w="10703" w:type="dxa"/>
        <w:jc w:val="center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00"/>
        <w:gridCol w:w="531"/>
        <w:gridCol w:w="7512"/>
        <w:gridCol w:w="1560"/>
      </w:tblGrid>
      <w:tr w:rsidR="000D2691" w:rsidRPr="00696767" w:rsidTr="00DC37CF">
        <w:trPr>
          <w:trHeight w:val="301"/>
          <w:jc w:val="center"/>
        </w:trPr>
        <w:tc>
          <w:tcPr>
            <w:tcW w:w="1100" w:type="dxa"/>
            <w:vMerge w:val="restart"/>
            <w:vAlign w:val="center"/>
          </w:tcPr>
          <w:p w:rsidR="000D2691" w:rsidRPr="00696767" w:rsidRDefault="000D2691" w:rsidP="00DC37CF">
            <w:pPr>
              <w:spacing w:line="360" w:lineRule="auto"/>
              <w:jc w:val="center"/>
              <w:rPr>
                <w:b/>
              </w:rPr>
            </w:pPr>
            <w:r w:rsidRPr="00696767">
              <w:rPr>
                <w:b/>
              </w:rPr>
              <w:t>Dễ</w:t>
            </w:r>
          </w:p>
        </w:tc>
        <w:tc>
          <w:tcPr>
            <w:tcW w:w="531" w:type="dxa"/>
          </w:tcPr>
          <w:p w:rsidR="000D2691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Cho các số 2724; 9856; 78 930; 3615; 96 7530. Số chia hết cho cả 2; 5; 3 và 9 là</w:t>
            </w:r>
            <w:proofErr w:type="gramStart"/>
            <w:r w:rsidRPr="00696767">
              <w:t>:……</w:t>
            </w:r>
            <w:proofErr w:type="gramEnd"/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  <w:vAlign w:val="center"/>
          </w:tcPr>
          <w:p w:rsidR="000D2691" w:rsidRPr="00696767" w:rsidRDefault="000D2691" w:rsidP="00DC37CF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vertAlign w:val="superscript"/>
              </w:rPr>
            </w:pPr>
            <w:r w:rsidRPr="00696767">
              <w:t xml:space="preserve">Trong các phân số </w:t>
            </w:r>
            <w:r>
              <w:t xml:space="preserve"> </w:t>
            </w:r>
            <w:r w:rsidRPr="000D08BA">
              <w:rPr>
                <w:position w:val="-24"/>
              </w:rPr>
              <w:object w:dxaOrig="1620" w:dyaOrig="620">
                <v:shape id="_x0000_i1078" type="#_x0000_t75" style="width:81pt;height:30.75pt" o:ole="">
                  <v:imagedata r:id="rId115" o:title=""/>
                </v:shape>
                <o:OLEObject Type="Embed" ProgID="Equation.DSMT4" ShapeID="_x0000_i1078" DrawAspect="Content" ObjectID="_1661559146" r:id="rId116"/>
              </w:object>
            </w:r>
            <w:r w:rsidRPr="00696767">
              <w:t xml:space="preserve"> phân số bằng </w:t>
            </w:r>
            <w:r>
              <w:t xml:space="preserve"> </w:t>
            </w:r>
            <w:r w:rsidRPr="000D08BA">
              <w:rPr>
                <w:position w:val="-24"/>
              </w:rPr>
              <w:object w:dxaOrig="240" w:dyaOrig="620">
                <v:shape id="_x0000_i1079" type="#_x0000_t75" style="width:12pt;height:30.75pt" o:ole="">
                  <v:imagedata r:id="rId117" o:title=""/>
                </v:shape>
                <o:OLEObject Type="Embed" ProgID="Equation.DSMT4" ShapeID="_x0000_i1079" DrawAspect="Content" ObjectID="_1661559147" r:id="rId118"/>
              </w:object>
            </w:r>
            <w:r w:rsidRPr="00696767">
              <w:t xml:space="preserve"> là: 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  <w:tr w:rsidR="000D2691" w:rsidRPr="00696767" w:rsidTr="00DC37CF">
        <w:trPr>
          <w:trHeight w:val="344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 xml:space="preserve">Trong các phân số </w:t>
            </w:r>
            <w:r>
              <w:t xml:space="preserve"> </w:t>
            </w:r>
            <w:r w:rsidRPr="000D08BA">
              <w:rPr>
                <w:position w:val="-24"/>
              </w:rPr>
              <w:object w:dxaOrig="1660" w:dyaOrig="620">
                <v:shape id="_x0000_i1080" type="#_x0000_t75" style="width:83.25pt;height:30.75pt" o:ole="">
                  <v:imagedata r:id="rId119" o:title=""/>
                </v:shape>
                <o:OLEObject Type="Embed" ProgID="Equation.DSMT4" ShapeID="_x0000_i1080" DrawAspect="Content" ObjectID="_1661559148" r:id="rId120"/>
              </w:object>
            </w:r>
            <w:r w:rsidRPr="00696767">
              <w:t xml:space="preserve"> có bao nhiêu phân số bé hơn 1? Có …… phân số bé hơn 1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512" w:type="dxa"/>
          </w:tcPr>
          <w:p w:rsidR="000D2691" w:rsidRPr="00696767" w:rsidRDefault="000D2691" w:rsidP="00DC37CF">
            <w:r w:rsidRPr="00696767">
              <w:t xml:space="preserve">Trong các phân số </w:t>
            </w:r>
            <w:r>
              <w:t xml:space="preserve"> </w:t>
            </w:r>
            <w:r w:rsidRPr="000D08BA">
              <w:rPr>
                <w:position w:val="-24"/>
              </w:rPr>
              <w:object w:dxaOrig="1400" w:dyaOrig="620">
                <v:shape id="_x0000_i1081" type="#_x0000_t75" style="width:69.75pt;height:30.75pt" o:ole="">
                  <v:imagedata r:id="rId121" o:title=""/>
                </v:shape>
                <o:OLEObject Type="Embed" ProgID="Equation.DSMT4" ShapeID="_x0000_i1081" DrawAspect="Content" ObjectID="_1661559149" r:id="rId122"/>
              </w:object>
            </w:r>
            <w:r w:rsidRPr="00696767">
              <w:t xml:space="preserve"> phân số lớn nhất là</w:t>
            </w:r>
            <w:proofErr w:type="gramStart"/>
            <w:r w:rsidRPr="00696767">
              <w:t>:.........</w:t>
            </w:r>
            <w:proofErr w:type="gramEnd"/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jc w:val="both"/>
            </w:pPr>
            <w:r w:rsidRPr="00696767">
              <w:t>Một lớp có 30 học sinh, trong đó có: 15 học sinh giỏi, còn lại là học sinh khá và tring bình. Phân số tối giản chỉ phần học sinh giỏi trong số học sinh của cả tổ đó là</w:t>
            </w:r>
            <w:proofErr w:type="gramStart"/>
            <w:r w:rsidRPr="00696767">
              <w:t>:……</w:t>
            </w:r>
            <w:proofErr w:type="gramEnd"/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Tính</w:t>
            </w:r>
            <w:proofErr w:type="gramStart"/>
            <w:r w:rsidRPr="00696767">
              <w:t xml:space="preserve">: </w:t>
            </w:r>
            <w:r>
              <w:t xml:space="preserve"> </w:t>
            </w:r>
            <w:proofErr w:type="gramEnd"/>
            <w:r w:rsidRPr="00E673CB">
              <w:rPr>
                <w:position w:val="-24"/>
              </w:rPr>
              <w:object w:dxaOrig="760" w:dyaOrig="620">
                <v:shape id="_x0000_i1082" type="#_x0000_t75" style="width:38.25pt;height:30.75pt" o:ole="">
                  <v:imagedata r:id="rId123" o:title=""/>
                </v:shape>
                <o:OLEObject Type="Embed" ProgID="Equation.DSMT4" ShapeID="_x0000_i1082" DrawAspect="Content" ObjectID="_1661559150" r:id="rId124"/>
              </w:object>
            </w:r>
            <w:r w:rsidRPr="00696767">
              <w:t>.</w:t>
            </w:r>
            <w:r>
              <w:t xml:space="preserve">  </w:t>
            </w:r>
            <w:r w:rsidRPr="00696767">
              <w:t xml:space="preserve">Phân số tối giản chỉ kết quả của tổng trên là: …. 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 w:val="restart"/>
            <w:vAlign w:val="center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34"/>
              <w:jc w:val="center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Trung bình</w:t>
            </w: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ind w:left="720" w:hanging="720"/>
              <w:rPr>
                <w:noProof/>
              </w:rPr>
            </w:pPr>
            <w:r w:rsidRPr="00696767">
              <w:rPr>
                <w:noProof/>
              </w:rPr>
              <w:t xml:space="preserve">Tính: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1040" w:dyaOrig="620">
                <v:shape id="_x0000_i1083" type="#_x0000_t75" style="width:51.75pt;height:30.75pt" o:ole="">
                  <v:imagedata r:id="rId125" o:title=""/>
                </v:shape>
                <o:OLEObject Type="Embed" ProgID="Equation.DSMT4" ShapeID="_x0000_i1083" DrawAspect="Content" ObjectID="_1661559151" r:id="rId126"/>
              </w:object>
            </w:r>
            <w:r>
              <w:rPr>
                <w:noProof/>
              </w:rPr>
              <w:t xml:space="preserve"> </w:t>
            </w:r>
            <w:r w:rsidRPr="00696767">
              <w:t>Phân số tối giản chỉ kết quả của tổng trên là: 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jc w:val="both"/>
            </w:pPr>
            <w:r>
              <w:rPr>
                <w:noProof/>
              </w:rP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noProof/>
              </w:rPr>
            </w:pPr>
            <w:r w:rsidRPr="00696767">
              <w:rPr>
                <w:noProof/>
              </w:rPr>
              <w:t xml:space="preserve">Một hình chữ nhật có chiều dài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240" w:dyaOrig="620">
                <v:shape id="_x0000_i1084" type="#_x0000_t75" style="width:12pt;height:30.75pt" o:ole="">
                  <v:imagedata r:id="rId127" o:title=""/>
                </v:shape>
                <o:OLEObject Type="Embed" ProgID="Equation.DSMT4" ShapeID="_x0000_i1084" DrawAspect="Content" ObjectID="_1661559152" r:id="rId128"/>
              </w:object>
            </w:r>
            <w:r w:rsidRPr="00696767">
              <w:rPr>
                <w:noProof/>
              </w:rPr>
              <w:t xml:space="preserve">m và chiều rộng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220" w:dyaOrig="620">
                <v:shape id="_x0000_i1085" type="#_x0000_t75" style="width:11.25pt;height:30.75pt" o:ole="">
                  <v:imagedata r:id="rId129" o:title=""/>
                </v:shape>
                <o:OLEObject Type="Embed" ProgID="Equation.DSMT4" ShapeID="_x0000_i1085" DrawAspect="Content" ObjectID="_1661559153" r:id="rId130"/>
              </w:object>
            </w:r>
            <w:r>
              <w:rPr>
                <w:noProof/>
              </w:rPr>
              <w:t xml:space="preserve"> </w:t>
            </w:r>
            <w:r w:rsidRPr="00696767">
              <w:rPr>
                <w:noProof/>
              </w:rPr>
              <w:t>m. Chu vi của hình chữ nhật đó là: ……..m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contextualSpacing/>
            </w:pPr>
            <w:r w:rsidRPr="00696767">
              <w:t>Tính bằng cách thuận tiện nhất:</w:t>
            </w:r>
          </w:p>
          <w:p w:rsidR="000D2691" w:rsidRPr="00696767" w:rsidRDefault="000D2691" w:rsidP="00DC37CF">
            <w:pPr>
              <w:spacing w:line="360" w:lineRule="auto"/>
              <w:ind w:left="720"/>
              <w:contextualSpacing/>
              <w:rPr>
                <w:b/>
              </w:rPr>
            </w:pPr>
            <w:r>
              <w:t xml:space="preserve"> </w:t>
            </w:r>
            <w:r w:rsidRPr="00E673CB">
              <w:rPr>
                <w:position w:val="-24"/>
              </w:rPr>
              <w:object w:dxaOrig="2120" w:dyaOrig="620">
                <v:shape id="_x0000_i1086" type="#_x0000_t75" style="width:105.75pt;height:30.75pt" o:ole="">
                  <v:imagedata r:id="rId131" o:title=""/>
                </v:shape>
                <o:OLEObject Type="Embed" ProgID="Equation.DSMT4" ShapeID="_x0000_i1086" DrawAspect="Content" ObjectID="_1661559154" r:id="rId132"/>
              </w:objec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contextualSpacing/>
            </w:pPr>
            <w:r w:rsidRPr="00696767">
              <w:t>Tính bằng cách thuận tiện nhất:</w:t>
            </w:r>
          </w:p>
          <w:p w:rsidR="000D2691" w:rsidRPr="00696767" w:rsidRDefault="000D2691" w:rsidP="00DC37CF">
            <w:pPr>
              <w:spacing w:line="360" w:lineRule="auto"/>
              <w:ind w:left="720"/>
              <w:contextualSpacing/>
              <w:rPr>
                <w:b/>
              </w:rPr>
            </w:pPr>
            <w:r>
              <w:t xml:space="preserve"> </w:t>
            </w:r>
            <w:r w:rsidRPr="00E673CB">
              <w:rPr>
                <w:position w:val="-24"/>
              </w:rPr>
              <w:object w:dxaOrig="2799" w:dyaOrig="620">
                <v:shape id="_x0000_i1087" type="#_x0000_t75" style="width:140.25pt;height:30.75pt" o:ole="">
                  <v:imagedata r:id="rId133" o:title=""/>
                </v:shape>
                <o:OLEObject Type="Embed" ProgID="Equation.DSMT4" ShapeID="_x0000_i1087" DrawAspect="Content" ObjectID="_1661559155" r:id="rId134"/>
              </w:objec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 w:val="restart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34"/>
              <w:jc w:val="both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Khó</w:t>
            </w: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noProof/>
              </w:rPr>
            </w:pPr>
            <w:r w:rsidRPr="00696767">
              <w:t>Với bốn chữ số 0; 1; 2; 5 lập được số lớn nhất có ba chữ số chia hết cho 2 và 5 là: …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rPr>
                <w:noProof/>
              </w:rP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noProof/>
              </w:rPr>
            </w:pPr>
            <w:r w:rsidRPr="00696767">
              <w:t xml:space="preserve">Cho ba chữ số 2; 4; 5. Từ ba chữ số đã cho có …. </w:t>
            </w:r>
            <w:proofErr w:type="gramStart"/>
            <w:r w:rsidRPr="00696767">
              <w:t>số</w:t>
            </w:r>
            <w:proofErr w:type="gramEnd"/>
            <w:r w:rsidRPr="00696767">
              <w:t xml:space="preserve"> có ba chữ số chia hết cho 5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 xml:space="preserve">Mẹ mua về một chai dầu. Sau khi </w:t>
            </w:r>
            <w:proofErr w:type="gramStart"/>
            <w:r w:rsidRPr="00696767">
              <w:t xml:space="preserve">dùng </w:t>
            </w:r>
            <w:r>
              <w:t xml:space="preserve"> </w:t>
            </w:r>
            <w:proofErr w:type="gramEnd"/>
            <w:r w:rsidRPr="00E673CB">
              <w:rPr>
                <w:position w:val="-24"/>
              </w:rPr>
              <w:object w:dxaOrig="240" w:dyaOrig="620">
                <v:shape id="_x0000_i1088" type="#_x0000_t75" style="width:12pt;height:30.75pt" o:ole="">
                  <v:imagedata r:id="rId135" o:title=""/>
                </v:shape>
                <o:OLEObject Type="Embed" ProgID="Equation.DSMT4" ShapeID="_x0000_i1088" DrawAspect="Content" ObjectID="_1661559156" r:id="rId136"/>
              </w:object>
            </w:r>
            <w:r w:rsidRPr="00696767">
              <w:rPr>
                <w:i/>
              </w:rPr>
              <w:t>l</w:t>
            </w:r>
            <w:r w:rsidRPr="00696767">
              <w:t xml:space="preserve"> và </w:t>
            </w:r>
            <w:r>
              <w:t xml:space="preserve"> </w:t>
            </w:r>
            <w:r w:rsidRPr="00E673CB">
              <w:rPr>
                <w:position w:val="-24"/>
              </w:rPr>
              <w:object w:dxaOrig="240" w:dyaOrig="620">
                <v:shape id="_x0000_i1089" type="#_x0000_t75" style="width:12pt;height:30.75pt" o:ole="">
                  <v:imagedata r:id="rId137" o:title=""/>
                </v:shape>
                <o:OLEObject Type="Embed" ProgID="Equation.DSMT4" ShapeID="_x0000_i1089" DrawAspect="Content" ObjectID="_1661559157" r:id="rId138"/>
              </w:object>
            </w:r>
            <w:r w:rsidRPr="00696767">
              <w:rPr>
                <w:i/>
              </w:rPr>
              <w:t>l</w:t>
            </w:r>
            <w:r w:rsidRPr="00696767">
              <w:t xml:space="preserve"> dầu thì trong </w:t>
            </w:r>
            <w:r w:rsidRPr="00696767">
              <w:lastRenderedPageBreak/>
              <w:t xml:space="preserve">chai còn </w:t>
            </w:r>
            <w:r>
              <w:t xml:space="preserve"> </w:t>
            </w:r>
            <w:r w:rsidRPr="003F2CC2">
              <w:rPr>
                <w:position w:val="-24"/>
              </w:rPr>
              <w:object w:dxaOrig="320" w:dyaOrig="620">
                <v:shape id="_x0000_i1090" type="#_x0000_t75" style="width:15.75pt;height:30.75pt" o:ole="">
                  <v:imagedata r:id="rId139" o:title=""/>
                </v:shape>
                <o:OLEObject Type="Embed" ProgID="Equation.DSMT4" ShapeID="_x0000_i1090" DrawAspect="Content" ObjectID="_1661559158" r:id="rId140"/>
              </w:object>
            </w:r>
            <w:r w:rsidRPr="00696767">
              <w:rPr>
                <w:i/>
              </w:rPr>
              <w:t xml:space="preserve"> l</w:t>
            </w:r>
            <w:r w:rsidRPr="00696767">
              <w:t xml:space="preserve"> dầu. Lượng dầu lúc đầu ở trong chai dầu mẹ mua về là: ….</w:t>
            </w:r>
            <w:r w:rsidRPr="00696767">
              <w:rPr>
                <w:i/>
              </w:rPr>
              <w:t>l</w:t>
            </w:r>
            <w:r w:rsidRPr="00696767">
              <w:t xml:space="preserve"> dầu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lastRenderedPageBreak/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Tính tổng bằng cách hợp lí</w:t>
            </w:r>
            <w:proofErr w:type="gramStart"/>
            <w:r w:rsidRPr="00696767">
              <w:t xml:space="preserve">: </w:t>
            </w:r>
            <w:r>
              <w:t xml:space="preserve"> </w:t>
            </w:r>
            <w:proofErr w:type="gramEnd"/>
            <w:r w:rsidRPr="003F2CC2">
              <w:rPr>
                <w:position w:val="-24"/>
              </w:rPr>
              <w:object w:dxaOrig="3620" w:dyaOrig="620">
                <v:shape id="_x0000_i1091" type="#_x0000_t75" style="width:180.75pt;height:30.75pt" o:ole="">
                  <v:imagedata r:id="rId141" o:title=""/>
                </v:shape>
                <o:OLEObject Type="Embed" ProgID="Equation.DSMT4" ShapeID="_x0000_i1091" DrawAspect="Content" ObjectID="_1661559159" r:id="rId142"/>
              </w:object>
            </w:r>
            <w:r w:rsidRPr="00696767">
              <w:t>. Phân số tối giản chỉ giá trị của biểu thức trên là: …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50268F">
              <w:t xml:space="preserve">Biết </w:t>
            </w:r>
            <w:proofErr w:type="gramStart"/>
            <w:r w:rsidRPr="0050268F">
              <w:t xml:space="preserve">rằng </w:t>
            </w:r>
            <w:r>
              <w:t xml:space="preserve"> </w:t>
            </w:r>
            <w:proofErr w:type="gramEnd"/>
            <w:r w:rsidRPr="003F2CC2">
              <w:rPr>
                <w:position w:val="-24"/>
              </w:rPr>
              <w:object w:dxaOrig="1120" w:dyaOrig="620">
                <v:shape id="_x0000_i1092" type="#_x0000_t75" style="width:56.25pt;height:30.75pt" o:ole="">
                  <v:imagedata r:id="rId143" o:title=""/>
                </v:shape>
                <o:OLEObject Type="Embed" ProgID="Equation.DSMT4" ShapeID="_x0000_i1092" DrawAspect="Content" ObjectID="_1661559160" r:id="rId144"/>
              </w:object>
            </w:r>
            <w:r w:rsidRPr="0050268F">
              <w:t>; a, b là hai số tự nhiên lẻ liên tiếp (a&lt;b). Trung bình cộng của a và b là: 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>
              <w:t xml:space="preserve"> </w:t>
            </w:r>
          </w:p>
        </w:tc>
      </w:tr>
    </w:tbl>
    <w:p w:rsidR="000D2691" w:rsidRPr="00696767" w:rsidRDefault="000D2691" w:rsidP="000D2691">
      <w:pPr>
        <w:spacing w:line="360" w:lineRule="auto"/>
        <w:rPr>
          <w:color w:val="FF0000"/>
        </w:rPr>
      </w:pPr>
    </w:p>
    <w:p w:rsidR="000D2691" w:rsidRDefault="000D2691" w:rsidP="000D2691">
      <w:pPr>
        <w:spacing w:after="200" w:line="276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0D2691" w:rsidRPr="0050268F" w:rsidRDefault="000D2691" w:rsidP="000D2691">
      <w:pPr>
        <w:spacing w:line="324" w:lineRule="auto"/>
        <w:jc w:val="center"/>
        <w:rPr>
          <w:b/>
          <w:color w:val="FF0000"/>
        </w:rPr>
      </w:pPr>
      <w:r>
        <w:rPr>
          <w:b/>
          <w:color w:val="FF0000"/>
        </w:rPr>
        <w:lastRenderedPageBreak/>
        <w:t xml:space="preserve">ĐÁP ÁN </w:t>
      </w:r>
      <w:r w:rsidRPr="00696767">
        <w:rPr>
          <w:b/>
          <w:color w:val="FF0000"/>
        </w:rPr>
        <w:t xml:space="preserve">PHIẾU </w:t>
      </w:r>
      <w:r>
        <w:rPr>
          <w:b/>
          <w:color w:val="FF0000"/>
        </w:rPr>
        <w:t>3</w:t>
      </w:r>
      <w:r w:rsidRPr="00696767">
        <w:rPr>
          <w:b/>
          <w:color w:val="FF0000"/>
        </w:rPr>
        <w:t xml:space="preserve"> (</w:t>
      </w:r>
      <w:r>
        <w:rPr>
          <w:b/>
          <w:color w:val="FF0000"/>
        </w:rPr>
        <w:t>TRẮC NGHIỆM TỔNG HỢP)</w:t>
      </w:r>
    </w:p>
    <w:tbl>
      <w:tblPr>
        <w:tblW w:w="10703" w:type="dxa"/>
        <w:jc w:val="center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00"/>
        <w:gridCol w:w="531"/>
        <w:gridCol w:w="7512"/>
        <w:gridCol w:w="1560"/>
      </w:tblGrid>
      <w:tr w:rsidR="000D2691" w:rsidRPr="00696767" w:rsidTr="00DC37CF">
        <w:trPr>
          <w:trHeight w:val="301"/>
          <w:jc w:val="center"/>
        </w:trPr>
        <w:tc>
          <w:tcPr>
            <w:tcW w:w="1100" w:type="dxa"/>
            <w:vMerge w:val="restart"/>
            <w:vAlign w:val="center"/>
          </w:tcPr>
          <w:p w:rsidR="000D2691" w:rsidRPr="00696767" w:rsidRDefault="000D2691" w:rsidP="00DC37CF">
            <w:pPr>
              <w:spacing w:line="360" w:lineRule="auto"/>
              <w:jc w:val="center"/>
              <w:rPr>
                <w:b/>
              </w:rPr>
            </w:pPr>
            <w:r w:rsidRPr="00696767">
              <w:rPr>
                <w:b/>
              </w:rPr>
              <w:t>Dễ</w:t>
            </w: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Cho các số 2724; 9856; 78 930; 3615; 96 7530. Số chia hết cho cả 2; 5; 3 và 9 là</w:t>
            </w:r>
            <w:proofErr w:type="gramStart"/>
            <w:r w:rsidRPr="00696767">
              <w:t>:……</w:t>
            </w:r>
            <w:proofErr w:type="gramEnd"/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78930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  <w:vAlign w:val="center"/>
          </w:tcPr>
          <w:p w:rsidR="000D2691" w:rsidRPr="00696767" w:rsidRDefault="000D2691" w:rsidP="00DC37CF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vertAlign w:val="superscript"/>
              </w:rPr>
            </w:pPr>
            <w:r w:rsidRPr="00696767">
              <w:t xml:space="preserve">Trong các phân số </w:t>
            </w:r>
            <w:r>
              <w:t xml:space="preserve"> </w:t>
            </w:r>
            <w:r w:rsidRPr="000D08BA">
              <w:rPr>
                <w:position w:val="-24"/>
              </w:rPr>
              <w:object w:dxaOrig="1620" w:dyaOrig="620">
                <v:shape id="_x0000_i1093" type="#_x0000_t75" style="width:81pt;height:30.75pt" o:ole="">
                  <v:imagedata r:id="rId115" o:title=""/>
                </v:shape>
                <o:OLEObject Type="Embed" ProgID="Equation.DSMT4" ShapeID="_x0000_i1093" DrawAspect="Content" ObjectID="_1661559161" r:id="rId145"/>
              </w:object>
            </w:r>
            <w:r w:rsidRPr="00696767">
              <w:t xml:space="preserve"> phân số bằng </w:t>
            </w:r>
            <w:r>
              <w:t xml:space="preserve"> </w:t>
            </w:r>
            <w:r w:rsidRPr="000D08BA">
              <w:rPr>
                <w:position w:val="-24"/>
              </w:rPr>
              <w:object w:dxaOrig="240" w:dyaOrig="620">
                <v:shape id="_x0000_i1094" type="#_x0000_t75" style="width:12pt;height:30.75pt" o:ole="">
                  <v:imagedata r:id="rId117" o:title=""/>
                </v:shape>
                <o:OLEObject Type="Embed" ProgID="Equation.DSMT4" ShapeID="_x0000_i1094" DrawAspect="Content" ObjectID="_1661559162" r:id="rId146"/>
              </w:object>
            </w:r>
            <w:r w:rsidRPr="00696767">
              <w:t xml:space="preserve"> là: 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15/60</w:t>
            </w:r>
          </w:p>
        </w:tc>
      </w:tr>
      <w:tr w:rsidR="000D2691" w:rsidRPr="00696767" w:rsidTr="00DC37CF">
        <w:trPr>
          <w:trHeight w:val="344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 xml:space="preserve">Trong các phân số </w:t>
            </w:r>
            <w:r>
              <w:t xml:space="preserve"> </w:t>
            </w:r>
            <w:r w:rsidRPr="000D08BA">
              <w:rPr>
                <w:position w:val="-24"/>
              </w:rPr>
              <w:object w:dxaOrig="1660" w:dyaOrig="620">
                <v:shape id="_x0000_i1095" type="#_x0000_t75" style="width:83.25pt;height:30.75pt" o:ole="">
                  <v:imagedata r:id="rId119" o:title=""/>
                </v:shape>
                <o:OLEObject Type="Embed" ProgID="Equation.DSMT4" ShapeID="_x0000_i1095" DrawAspect="Content" ObjectID="_1661559163" r:id="rId147"/>
              </w:object>
            </w:r>
            <w:r w:rsidRPr="00696767">
              <w:t xml:space="preserve"> có bao nhiêu phân số bé hơn 1? Có …… phân số bé hơn 1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4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512" w:type="dxa"/>
          </w:tcPr>
          <w:p w:rsidR="000D2691" w:rsidRPr="00696767" w:rsidRDefault="000D2691" w:rsidP="00DC37CF">
            <w:r w:rsidRPr="00696767">
              <w:t xml:space="preserve">Trong các phân số </w:t>
            </w:r>
            <w:r>
              <w:t xml:space="preserve"> </w:t>
            </w:r>
            <w:r w:rsidRPr="000D08BA">
              <w:rPr>
                <w:position w:val="-24"/>
              </w:rPr>
              <w:object w:dxaOrig="1400" w:dyaOrig="620">
                <v:shape id="_x0000_i1096" type="#_x0000_t75" style="width:69.75pt;height:30.75pt" o:ole="">
                  <v:imagedata r:id="rId121" o:title=""/>
                </v:shape>
                <o:OLEObject Type="Embed" ProgID="Equation.DSMT4" ShapeID="_x0000_i1096" DrawAspect="Content" ObjectID="_1661559164" r:id="rId148"/>
              </w:object>
            </w:r>
            <w:r w:rsidRPr="00696767">
              <w:t xml:space="preserve"> phân số lớn nhất là</w:t>
            </w:r>
            <w:proofErr w:type="gramStart"/>
            <w:r w:rsidRPr="00696767">
              <w:t>:.........</w:t>
            </w:r>
            <w:proofErr w:type="gramEnd"/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11/2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jc w:val="both"/>
            </w:pPr>
            <w:r w:rsidRPr="00696767">
              <w:t>Một lớp có 30 học sinh, trong đó có: 15 học sinh giỏi, còn lại là học sinh khá và tring bình. Phân số tối giản chỉ phần học sinh giỏi trong số học sinh của cả tổ đó là</w:t>
            </w:r>
            <w:proofErr w:type="gramStart"/>
            <w:r w:rsidRPr="00696767">
              <w:t>:……</w:t>
            </w:r>
            <w:proofErr w:type="gramEnd"/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1/2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Tính</w:t>
            </w:r>
            <w:proofErr w:type="gramStart"/>
            <w:r w:rsidRPr="00696767">
              <w:t xml:space="preserve">: </w:t>
            </w:r>
            <w:r>
              <w:t xml:space="preserve"> </w:t>
            </w:r>
            <w:proofErr w:type="gramEnd"/>
            <w:r w:rsidRPr="00E673CB">
              <w:rPr>
                <w:position w:val="-24"/>
              </w:rPr>
              <w:object w:dxaOrig="760" w:dyaOrig="620">
                <v:shape id="_x0000_i1097" type="#_x0000_t75" style="width:38.25pt;height:30.75pt" o:ole="">
                  <v:imagedata r:id="rId123" o:title=""/>
                </v:shape>
                <o:OLEObject Type="Embed" ProgID="Equation.DSMT4" ShapeID="_x0000_i1097" DrawAspect="Content" ObjectID="_1661559165" r:id="rId149"/>
              </w:object>
            </w:r>
            <w:r w:rsidRPr="00696767">
              <w:t>.</w:t>
            </w:r>
            <w:r>
              <w:t xml:space="preserve">  </w:t>
            </w:r>
            <w:r w:rsidRPr="00696767">
              <w:t xml:space="preserve">Phân số tối giản chỉ kết quả của tổng trên là: …. 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5/11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 w:val="restart"/>
            <w:vAlign w:val="center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34"/>
              <w:jc w:val="center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Trung bình</w:t>
            </w: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ind w:left="720" w:hanging="720"/>
              <w:rPr>
                <w:noProof/>
              </w:rPr>
            </w:pPr>
            <w:r w:rsidRPr="00696767">
              <w:rPr>
                <w:noProof/>
              </w:rPr>
              <w:t xml:space="preserve">Tính: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1040" w:dyaOrig="620">
                <v:shape id="_x0000_i1098" type="#_x0000_t75" style="width:51.75pt;height:30.75pt" o:ole="">
                  <v:imagedata r:id="rId125" o:title=""/>
                </v:shape>
                <o:OLEObject Type="Embed" ProgID="Equation.DSMT4" ShapeID="_x0000_i1098" DrawAspect="Content" ObjectID="_1661559166" r:id="rId150"/>
              </w:object>
            </w:r>
            <w:r>
              <w:rPr>
                <w:noProof/>
              </w:rPr>
              <w:t xml:space="preserve"> </w:t>
            </w:r>
            <w:r w:rsidRPr="00696767">
              <w:t>Phân số tối giản chỉ kết quả của tổng trên là: 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jc w:val="both"/>
            </w:pPr>
            <w:r w:rsidRPr="00696767">
              <w:rPr>
                <w:noProof/>
              </w:rPr>
              <w:t>5/6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noProof/>
              </w:rPr>
            </w:pPr>
            <w:r w:rsidRPr="00696767">
              <w:rPr>
                <w:noProof/>
              </w:rPr>
              <w:t xml:space="preserve">Một hình chữ nhật có chiều dài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240" w:dyaOrig="620">
                <v:shape id="_x0000_i1099" type="#_x0000_t75" style="width:12pt;height:30.75pt" o:ole="">
                  <v:imagedata r:id="rId127" o:title=""/>
                </v:shape>
                <o:OLEObject Type="Embed" ProgID="Equation.DSMT4" ShapeID="_x0000_i1099" DrawAspect="Content" ObjectID="_1661559167" r:id="rId151"/>
              </w:object>
            </w:r>
            <w:r w:rsidRPr="00696767">
              <w:rPr>
                <w:noProof/>
              </w:rPr>
              <w:t xml:space="preserve">m và chiều rộng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220" w:dyaOrig="620">
                <v:shape id="_x0000_i1100" type="#_x0000_t75" style="width:11.25pt;height:30.75pt" o:ole="">
                  <v:imagedata r:id="rId129" o:title=""/>
                </v:shape>
                <o:OLEObject Type="Embed" ProgID="Equation.DSMT4" ShapeID="_x0000_i1100" DrawAspect="Content" ObjectID="_1661559168" r:id="rId152"/>
              </w:object>
            </w:r>
            <w:r>
              <w:rPr>
                <w:noProof/>
              </w:rPr>
              <w:t xml:space="preserve"> </w:t>
            </w:r>
            <w:r w:rsidRPr="00696767">
              <w:rPr>
                <w:noProof/>
              </w:rPr>
              <w:t>m. Chu vi của hình chữ nhật đó là: ……..m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2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contextualSpacing/>
            </w:pPr>
            <w:r w:rsidRPr="00696767">
              <w:t>Tính bằng cách thuận tiện nhất:</w:t>
            </w:r>
          </w:p>
          <w:p w:rsidR="000D2691" w:rsidRPr="00696767" w:rsidRDefault="000D2691" w:rsidP="00DC37CF">
            <w:pPr>
              <w:spacing w:line="360" w:lineRule="auto"/>
              <w:ind w:left="720"/>
              <w:contextualSpacing/>
              <w:rPr>
                <w:b/>
              </w:rPr>
            </w:pPr>
            <w:r>
              <w:t xml:space="preserve"> </w:t>
            </w:r>
            <w:r w:rsidRPr="00E673CB">
              <w:rPr>
                <w:position w:val="-24"/>
              </w:rPr>
              <w:object w:dxaOrig="2120" w:dyaOrig="620">
                <v:shape id="_x0000_i1101" type="#_x0000_t75" style="width:105.75pt;height:30.75pt" o:ole="">
                  <v:imagedata r:id="rId131" o:title=""/>
                </v:shape>
                <o:OLEObject Type="Embed" ProgID="Equation.DSMT4" ShapeID="_x0000_i1101" DrawAspect="Content" ObjectID="_1661559169" r:id="rId153"/>
              </w:objec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2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contextualSpacing/>
            </w:pPr>
            <w:r w:rsidRPr="00696767">
              <w:t>Tính bằng cách thuận tiện nhất:</w:t>
            </w:r>
          </w:p>
          <w:p w:rsidR="000D2691" w:rsidRPr="00696767" w:rsidRDefault="000D2691" w:rsidP="00DC37CF">
            <w:pPr>
              <w:spacing w:line="360" w:lineRule="auto"/>
              <w:ind w:left="720"/>
              <w:contextualSpacing/>
              <w:rPr>
                <w:b/>
              </w:rPr>
            </w:pPr>
            <w:r>
              <w:t xml:space="preserve"> </w:t>
            </w:r>
            <w:r w:rsidRPr="00E673CB">
              <w:rPr>
                <w:position w:val="-24"/>
              </w:rPr>
              <w:object w:dxaOrig="2799" w:dyaOrig="620">
                <v:shape id="_x0000_i1102" type="#_x0000_t75" style="width:140.25pt;height:30.75pt" o:ole="">
                  <v:imagedata r:id="rId133" o:title=""/>
                </v:shape>
                <o:OLEObject Type="Embed" ProgID="Equation.DSMT4" ShapeID="_x0000_i1102" DrawAspect="Content" ObjectID="_1661559170" r:id="rId154"/>
              </w:objec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3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 w:val="restart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34"/>
              <w:jc w:val="both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Khó</w:t>
            </w: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noProof/>
              </w:rPr>
            </w:pPr>
            <w:r w:rsidRPr="00696767">
              <w:t>Với bốn chữ số 0; 1; 2; 5 lập được số lớn nhất có ba chữ số chia hết cho 2 và 5 là: …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rPr>
                <w:noProof/>
              </w:rPr>
              <w:t>520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  <w:rPr>
                <w:noProof/>
              </w:rPr>
            </w:pPr>
            <w:r w:rsidRPr="00696767">
              <w:t xml:space="preserve">Cho ba chữ số 2; 4; 5. Từ ba chữ số đã cho có …. </w:t>
            </w:r>
            <w:proofErr w:type="gramStart"/>
            <w:r w:rsidRPr="00696767">
              <w:t>số</w:t>
            </w:r>
            <w:proofErr w:type="gramEnd"/>
            <w:r w:rsidRPr="00696767">
              <w:t xml:space="preserve"> có ba chữ số chia hết cho 5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9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 xml:space="preserve">Mẹ mua về một chai dầu. Sau khi </w:t>
            </w:r>
            <w:proofErr w:type="gramStart"/>
            <w:r w:rsidRPr="00696767">
              <w:t xml:space="preserve">dùng </w:t>
            </w:r>
            <w:r>
              <w:t xml:space="preserve"> </w:t>
            </w:r>
            <w:proofErr w:type="gramEnd"/>
            <w:r w:rsidRPr="00E673CB">
              <w:rPr>
                <w:position w:val="-24"/>
              </w:rPr>
              <w:object w:dxaOrig="240" w:dyaOrig="620">
                <v:shape id="_x0000_i1103" type="#_x0000_t75" style="width:12pt;height:30.75pt" o:ole="">
                  <v:imagedata r:id="rId135" o:title=""/>
                </v:shape>
                <o:OLEObject Type="Embed" ProgID="Equation.DSMT4" ShapeID="_x0000_i1103" DrawAspect="Content" ObjectID="_1661559171" r:id="rId155"/>
              </w:object>
            </w:r>
            <w:r w:rsidRPr="00696767">
              <w:rPr>
                <w:i/>
              </w:rPr>
              <w:t>l</w:t>
            </w:r>
            <w:r w:rsidRPr="00696767">
              <w:t xml:space="preserve"> và </w:t>
            </w:r>
            <w:r>
              <w:t xml:space="preserve"> </w:t>
            </w:r>
            <w:r w:rsidRPr="00E673CB">
              <w:rPr>
                <w:position w:val="-24"/>
              </w:rPr>
              <w:object w:dxaOrig="240" w:dyaOrig="620">
                <v:shape id="_x0000_i1104" type="#_x0000_t75" style="width:12pt;height:30.75pt" o:ole="">
                  <v:imagedata r:id="rId137" o:title=""/>
                </v:shape>
                <o:OLEObject Type="Embed" ProgID="Equation.DSMT4" ShapeID="_x0000_i1104" DrawAspect="Content" ObjectID="_1661559172" r:id="rId156"/>
              </w:object>
            </w:r>
            <w:r w:rsidRPr="00696767">
              <w:rPr>
                <w:i/>
              </w:rPr>
              <w:t>l</w:t>
            </w:r>
            <w:r w:rsidRPr="00696767">
              <w:t xml:space="preserve"> dầu thì trong chai còn </w:t>
            </w:r>
            <w:r>
              <w:t xml:space="preserve"> </w:t>
            </w:r>
            <w:r w:rsidRPr="003F2CC2">
              <w:rPr>
                <w:position w:val="-24"/>
              </w:rPr>
              <w:object w:dxaOrig="320" w:dyaOrig="620">
                <v:shape id="_x0000_i1105" type="#_x0000_t75" style="width:15.75pt;height:30.75pt" o:ole="">
                  <v:imagedata r:id="rId139" o:title=""/>
                </v:shape>
                <o:OLEObject Type="Embed" ProgID="Equation.DSMT4" ShapeID="_x0000_i1105" DrawAspect="Content" ObjectID="_1661559173" r:id="rId157"/>
              </w:object>
            </w:r>
            <w:r w:rsidRPr="00696767">
              <w:rPr>
                <w:i/>
              </w:rPr>
              <w:t xml:space="preserve"> l</w:t>
            </w:r>
            <w:r w:rsidRPr="00696767">
              <w:t xml:space="preserve"> dầu. Lượng dầu lúc đầu ở trong chai dầu mẹ mua về là: ….</w:t>
            </w:r>
            <w:r w:rsidRPr="00696767">
              <w:rPr>
                <w:i/>
              </w:rPr>
              <w:t>l</w:t>
            </w:r>
            <w:r w:rsidRPr="00696767">
              <w:t xml:space="preserve"> dầu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1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Tính tổng bằng cách hợp lí</w:t>
            </w:r>
            <w:proofErr w:type="gramStart"/>
            <w:r w:rsidRPr="00696767">
              <w:t xml:space="preserve">: </w:t>
            </w:r>
            <w:r>
              <w:t xml:space="preserve"> </w:t>
            </w:r>
            <w:proofErr w:type="gramEnd"/>
            <w:r w:rsidRPr="003F2CC2">
              <w:rPr>
                <w:position w:val="-24"/>
              </w:rPr>
              <w:object w:dxaOrig="3620" w:dyaOrig="620">
                <v:shape id="_x0000_i1106" type="#_x0000_t75" style="width:180.75pt;height:30.75pt" o:ole="">
                  <v:imagedata r:id="rId141" o:title=""/>
                </v:shape>
                <o:OLEObject Type="Embed" ProgID="Equation.DSMT4" ShapeID="_x0000_i1106" DrawAspect="Content" ObjectID="_1661559174" r:id="rId158"/>
              </w:object>
            </w:r>
            <w:r w:rsidRPr="00696767">
              <w:t>. Phân số tối giản chỉ giá trị của biểu thức trên là: …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5/6</w:t>
            </w:r>
          </w:p>
        </w:tc>
      </w:tr>
      <w:tr w:rsidR="000D2691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0D2691" w:rsidRPr="00696767" w:rsidRDefault="000D2691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0D2691" w:rsidRPr="00696767" w:rsidRDefault="000D2691" w:rsidP="00DC37CF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7512" w:type="dxa"/>
          </w:tcPr>
          <w:p w:rsidR="000D2691" w:rsidRPr="00696767" w:rsidRDefault="000D2691" w:rsidP="00DC37CF">
            <w:pPr>
              <w:spacing w:line="360" w:lineRule="auto"/>
            </w:pPr>
            <w:r w:rsidRPr="0050268F">
              <w:t xml:space="preserve">Biết </w:t>
            </w:r>
            <w:proofErr w:type="gramStart"/>
            <w:r w:rsidRPr="0050268F">
              <w:t xml:space="preserve">rằng </w:t>
            </w:r>
            <w:r>
              <w:t xml:space="preserve"> </w:t>
            </w:r>
            <w:proofErr w:type="gramEnd"/>
            <w:r w:rsidRPr="003F2CC2">
              <w:rPr>
                <w:position w:val="-24"/>
              </w:rPr>
              <w:object w:dxaOrig="1120" w:dyaOrig="620">
                <v:shape id="_x0000_i1107" type="#_x0000_t75" style="width:56.25pt;height:30.75pt" o:ole="">
                  <v:imagedata r:id="rId143" o:title=""/>
                </v:shape>
                <o:OLEObject Type="Embed" ProgID="Equation.DSMT4" ShapeID="_x0000_i1107" DrawAspect="Content" ObjectID="_1661559175" r:id="rId159"/>
              </w:object>
            </w:r>
            <w:r w:rsidRPr="0050268F">
              <w:t>; a, b là hai số tự nhiên lẻ liên tiếp (a&lt;b). Trung bình cộng của a và b là: ….</w:t>
            </w:r>
          </w:p>
        </w:tc>
        <w:tc>
          <w:tcPr>
            <w:tcW w:w="1560" w:type="dxa"/>
          </w:tcPr>
          <w:p w:rsidR="000D2691" w:rsidRPr="00696767" w:rsidRDefault="000D2691" w:rsidP="00DC37CF">
            <w:pPr>
              <w:spacing w:line="360" w:lineRule="auto"/>
            </w:pPr>
            <w:r w:rsidRPr="00696767">
              <w:t>8</w:t>
            </w:r>
          </w:p>
        </w:tc>
      </w:tr>
    </w:tbl>
    <w:p w:rsidR="000D2691" w:rsidRPr="00696767" w:rsidRDefault="000D2691" w:rsidP="000D2691">
      <w:pPr>
        <w:spacing w:line="360" w:lineRule="auto"/>
        <w:rPr>
          <w:color w:val="FF0000"/>
        </w:rPr>
      </w:pPr>
    </w:p>
    <w:p w:rsidR="000D2691" w:rsidRDefault="000D2691" w:rsidP="000D2691">
      <w:pPr>
        <w:spacing w:after="200" w:line="276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8A731E" w:rsidRDefault="008A731E" w:rsidP="008A731E">
      <w:pPr>
        <w:spacing w:line="324" w:lineRule="auto"/>
        <w:jc w:val="center"/>
        <w:rPr>
          <w:b/>
          <w:color w:val="FF0000"/>
        </w:rPr>
      </w:pPr>
      <w:r w:rsidRPr="00696767">
        <w:rPr>
          <w:b/>
          <w:color w:val="FF0000"/>
        </w:rPr>
        <w:lastRenderedPageBreak/>
        <w:t>PHIẾU 4 (CƠ BẢN VÀ NÂNG CAO)</w:t>
      </w:r>
    </w:p>
    <w:p w:rsidR="008A731E" w:rsidRPr="000D2691" w:rsidRDefault="000D2691" w:rsidP="000D2691">
      <w:pPr>
        <w:spacing w:line="312" w:lineRule="auto"/>
        <w:ind w:firstLine="284"/>
        <w:jc w:val="center"/>
        <w:rPr>
          <w:b/>
          <w:i/>
          <w:color w:val="000000" w:themeColor="text1"/>
          <w:lang w:val="pt-BR"/>
        </w:rPr>
      </w:pPr>
      <w:r w:rsidRPr="0095753C">
        <w:rPr>
          <w:b/>
          <w:i/>
          <w:color w:val="000000" w:themeColor="text1"/>
          <w:lang w:val="vi-VN"/>
        </w:rPr>
        <w:t>Họ và tên:</w:t>
      </w:r>
      <w:r w:rsidRPr="0095753C">
        <w:rPr>
          <w:color w:val="000000" w:themeColor="text1"/>
          <w:lang w:val="vi-VN"/>
        </w:rPr>
        <w:t>………………………………..</w:t>
      </w:r>
      <w:r w:rsidRPr="0095753C">
        <w:rPr>
          <w:b/>
          <w:i/>
          <w:color w:val="000000" w:themeColor="text1"/>
          <w:lang w:val="vi-VN"/>
        </w:rPr>
        <w:t>Lớp</w:t>
      </w:r>
      <w:r w:rsidRPr="0095753C">
        <w:rPr>
          <w:color w:val="000000" w:themeColor="text1"/>
          <w:lang w:val="vi-VN"/>
        </w:rPr>
        <w:t>…………</w:t>
      </w:r>
    </w:p>
    <w:p w:rsidR="008A731E" w:rsidRPr="00696767" w:rsidRDefault="008A731E" w:rsidP="008A731E">
      <w:pPr>
        <w:numPr>
          <w:ilvl w:val="0"/>
          <w:numId w:val="5"/>
        </w:numPr>
        <w:spacing w:line="360" w:lineRule="auto"/>
        <w:rPr>
          <w:b/>
        </w:rPr>
      </w:pPr>
      <w:r w:rsidRPr="00696767">
        <w:rPr>
          <w:b/>
        </w:rPr>
        <w:t xml:space="preserve">PHẦN TRẮC NGHIỆM: 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222"/>
        <w:gridCol w:w="1701"/>
      </w:tblGrid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Bài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Đề bài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Đáp án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</w:rPr>
              <w:t>Trong các số: 1820; 3675; 954000; 47206,  số chia hết cho cả 2, 3, 5 và 9 là: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2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>Trong các phân số</w:t>
            </w:r>
            <w:proofErr w:type="gramStart"/>
            <w:r w:rsidRPr="00696767">
              <w:rPr>
                <w:rFonts w:eastAsia="SimSun"/>
              </w:rPr>
              <w:t xml:space="preserve">: </w:t>
            </w:r>
            <w:r w:rsidR="00F44925">
              <w:rPr>
                <w:rFonts w:eastAsia="SimSun"/>
              </w:rPr>
              <w:t xml:space="preserve"> </w:t>
            </w:r>
            <w:proofErr w:type="gramEnd"/>
            <w:r w:rsidR="00F44925" w:rsidRPr="00F44925">
              <w:rPr>
                <w:rFonts w:eastAsia="SimSun"/>
                <w:position w:val="-24"/>
              </w:rPr>
              <w:object w:dxaOrig="1920" w:dyaOrig="620">
                <v:shape id="_x0000_i1108" type="#_x0000_t75" style="width:96pt;height:30.75pt" o:ole="">
                  <v:imagedata r:id="rId160" o:title=""/>
                </v:shape>
                <o:OLEObject Type="Embed" ProgID="Equation.DSMT4" ShapeID="_x0000_i1108" DrawAspect="Content" ObjectID="_1661559176" r:id="rId161"/>
              </w:object>
            </w:r>
            <w:r w:rsidRPr="00696767">
              <w:rPr>
                <w:rFonts w:eastAsia="SimSun"/>
              </w:rPr>
              <w:t>, phân số tối giản là: ....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3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Dấu thích hợp điền vào chỗ trống: </w:t>
            </w:r>
            <w:r w:rsidR="00F44925">
              <w:rPr>
                <w:rFonts w:eastAsia="SimSun"/>
              </w:rPr>
              <w:t xml:space="preserve"> </w:t>
            </w:r>
            <w:r w:rsidR="00F44925" w:rsidRPr="00F44925">
              <w:rPr>
                <w:rFonts w:eastAsia="SimSun"/>
                <w:position w:val="-24"/>
              </w:rPr>
              <w:object w:dxaOrig="820" w:dyaOrig="620">
                <v:shape id="_x0000_i1109" type="#_x0000_t75" style="width:41.25pt;height:30.75pt" o:ole="">
                  <v:imagedata r:id="rId162" o:title=""/>
                </v:shape>
                <o:OLEObject Type="Embed" ProgID="Equation.DSMT4" ShapeID="_x0000_i1109" DrawAspect="Content" ObjectID="_1661559177" r:id="rId163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4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Tổng của ba phân số: </w:t>
            </w:r>
            <w:r w:rsidR="00F44925">
              <w:rPr>
                <w:rFonts w:eastAsia="SimSun"/>
              </w:rPr>
              <w:t xml:space="preserve"> </w:t>
            </w:r>
            <w:r w:rsidR="00F44925" w:rsidRPr="00F44925">
              <w:rPr>
                <w:rFonts w:eastAsia="SimSun"/>
                <w:position w:val="-24"/>
              </w:rPr>
              <w:object w:dxaOrig="760" w:dyaOrig="620">
                <v:shape id="_x0000_i1110" type="#_x0000_t75" style="width:38.25pt;height:30.75pt" o:ole="">
                  <v:imagedata r:id="rId164" o:title=""/>
                </v:shape>
                <o:OLEObject Type="Embed" ProgID="Equation.DSMT4" ShapeID="_x0000_i1110" DrawAspect="Content" ObjectID="_1661559178" r:id="rId165"/>
              </w:object>
            </w:r>
            <w:r w:rsidRPr="00696767">
              <w:rPr>
                <w:rFonts w:eastAsia="SimSun"/>
              </w:rPr>
              <w:t xml:space="preserve"> là: ....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5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Số thích hợp điền vào chỗ trống </w:t>
            </w:r>
            <w:r w:rsidR="00F44925">
              <w:rPr>
                <w:rFonts w:eastAsia="SimSun"/>
              </w:rPr>
              <w:t xml:space="preserve"> </w:t>
            </w:r>
            <w:r w:rsidR="00F44925" w:rsidRPr="00F44925">
              <w:rPr>
                <w:rFonts w:eastAsia="SimSun"/>
                <w:position w:val="-24"/>
              </w:rPr>
              <w:object w:dxaOrig="1320" w:dyaOrig="620">
                <v:shape id="_x0000_i1111" type="#_x0000_t75" style="width:66pt;height:30.75pt" o:ole="">
                  <v:imagedata r:id="rId166" o:title=""/>
                </v:shape>
                <o:OLEObject Type="Embed" ProgID="Equation.DSMT4" ShapeID="_x0000_i1111" DrawAspect="Content" ObjectID="_1661559179" r:id="rId167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6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Số thích hợp điền vào chỗ trống: </w:t>
            </w:r>
            <w:r w:rsidR="00F44925">
              <w:rPr>
                <w:rFonts w:eastAsia="SimSun"/>
              </w:rPr>
              <w:t xml:space="preserve"> </w:t>
            </w:r>
            <w:r w:rsidR="00F44925" w:rsidRPr="00F44925">
              <w:rPr>
                <w:rFonts w:eastAsia="SimSun"/>
                <w:position w:val="-24"/>
              </w:rPr>
              <w:object w:dxaOrig="1040" w:dyaOrig="620">
                <v:shape id="_x0000_i1112" type="#_x0000_t75" style="width:51.75pt;height:30.75pt" o:ole="">
                  <v:imagedata r:id="rId168" o:title=""/>
                </v:shape>
                <o:OLEObject Type="Embed" ProgID="Equation.DSMT4" ShapeID="_x0000_i1112" DrawAspect="Content" ObjectID="_1661559180" r:id="rId169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7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 xml:space="preserve">An ăn hết </w:t>
            </w:r>
            <w:r w:rsidR="00F44925">
              <w:rPr>
                <w:rFonts w:eastAsia="SimSun"/>
                <w:noProof/>
              </w:rPr>
              <w:t xml:space="preserve"> </w:t>
            </w:r>
            <w:r w:rsidR="00F44925" w:rsidRPr="00F44925">
              <w:rPr>
                <w:rFonts w:eastAsia="SimSun"/>
                <w:noProof/>
                <w:position w:val="-24"/>
              </w:rPr>
              <w:object w:dxaOrig="220" w:dyaOrig="620">
                <v:shape id="_x0000_i1113" type="#_x0000_t75" style="width:11.25pt;height:30.75pt" o:ole="">
                  <v:imagedata r:id="rId170" o:title=""/>
                </v:shape>
                <o:OLEObject Type="Embed" ProgID="Equation.DSMT4" ShapeID="_x0000_i1113" DrawAspect="Content" ObjectID="_1661559181" r:id="rId171"/>
              </w:object>
            </w:r>
            <w:r w:rsidRPr="00696767">
              <w:rPr>
                <w:rFonts w:eastAsia="SimSun"/>
                <w:noProof/>
              </w:rPr>
              <w:t xml:space="preserve"> cái bánh, Bình ăn hết </w:t>
            </w:r>
            <w:r w:rsidR="00F44925">
              <w:rPr>
                <w:rFonts w:eastAsia="SimSun"/>
                <w:noProof/>
              </w:rPr>
              <w:t xml:space="preserve"> </w:t>
            </w:r>
            <w:r w:rsidR="00F44925" w:rsidRPr="00F44925">
              <w:rPr>
                <w:rFonts w:eastAsia="SimSun"/>
                <w:noProof/>
                <w:position w:val="-24"/>
              </w:rPr>
              <w:object w:dxaOrig="240" w:dyaOrig="620">
                <v:shape id="_x0000_i1114" type="#_x0000_t75" style="width:12pt;height:30.75pt" o:ole="">
                  <v:imagedata r:id="rId172" o:title=""/>
                </v:shape>
                <o:OLEObject Type="Embed" ProgID="Equation.DSMT4" ShapeID="_x0000_i1114" DrawAspect="Content" ObjectID="_1661559182" r:id="rId173"/>
              </w:object>
            </w:r>
            <w:r w:rsidRPr="00696767">
              <w:rPr>
                <w:rFonts w:eastAsia="SimSun"/>
                <w:noProof/>
              </w:rPr>
              <w:t xml:space="preserve"> cái bánh, Cường ăn hết </w:t>
            </w:r>
            <w:r w:rsidR="00F44925">
              <w:rPr>
                <w:rFonts w:eastAsia="SimSun"/>
                <w:noProof/>
              </w:rPr>
              <w:t xml:space="preserve"> </w:t>
            </w:r>
            <w:r w:rsidR="00F44925" w:rsidRPr="00F44925">
              <w:rPr>
                <w:rFonts w:eastAsia="SimSun"/>
                <w:noProof/>
                <w:position w:val="-24"/>
              </w:rPr>
              <w:object w:dxaOrig="320" w:dyaOrig="620">
                <v:shape id="_x0000_i1115" type="#_x0000_t75" style="width:15.75pt;height:30.75pt" o:ole="">
                  <v:imagedata r:id="rId174" o:title=""/>
                </v:shape>
                <o:OLEObject Type="Embed" ProgID="Equation.DSMT4" ShapeID="_x0000_i1115" DrawAspect="Content" ObjectID="_1661559183" r:id="rId175"/>
              </w:object>
            </w:r>
            <w:r w:rsidRPr="00696767">
              <w:rPr>
                <w:rFonts w:eastAsia="SimSun"/>
                <w:noProof/>
              </w:rPr>
              <w:t xml:space="preserve"> cái bánh. Cả ba bạn ăn hết ..... cái bánh. Số thích hợp điền vào chỗ trống là: 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8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>Có 11 viên bi xanh, 15 viên bi đỏ và 19 viên bi vàng. Phân số chỉ phần bi vàng so với tổng số bi là: .....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9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 xml:space="preserve">Tổng của hai phân số là </w:t>
            </w:r>
            <w:r w:rsidR="00F44925">
              <w:rPr>
                <w:rFonts w:eastAsia="SimSun"/>
                <w:noProof/>
              </w:rPr>
              <w:t xml:space="preserve"> </w:t>
            </w:r>
            <w:r w:rsidR="00F44925" w:rsidRPr="00F44925">
              <w:rPr>
                <w:rFonts w:eastAsia="SimSun"/>
                <w:noProof/>
                <w:position w:val="-24"/>
              </w:rPr>
              <w:object w:dxaOrig="360" w:dyaOrig="620">
                <v:shape id="_x0000_i1116" type="#_x0000_t75" style="width:18pt;height:30.75pt" o:ole="">
                  <v:imagedata r:id="rId176" o:title=""/>
                </v:shape>
                <o:OLEObject Type="Embed" ProgID="Equation.DSMT4" ShapeID="_x0000_i1116" DrawAspect="Content" ObjectID="_1661559184" r:id="rId177"/>
              </w:object>
            </w:r>
            <w:r w:rsidRPr="00696767">
              <w:rPr>
                <w:rFonts w:eastAsia="SimSun"/>
                <w:noProof/>
              </w:rPr>
              <w:t xml:space="preserve">. Nếu thêm vào phân số thứ nhất </w:t>
            </w:r>
            <w:r w:rsidR="00F44925">
              <w:rPr>
                <w:rFonts w:eastAsia="SimSun"/>
                <w:noProof/>
              </w:rPr>
              <w:t xml:space="preserve"> </w:t>
            </w:r>
            <w:r w:rsidR="00F44925" w:rsidRPr="00F44925">
              <w:rPr>
                <w:rFonts w:eastAsia="SimSun"/>
                <w:noProof/>
                <w:position w:val="-24"/>
              </w:rPr>
              <w:object w:dxaOrig="220" w:dyaOrig="620">
                <v:shape id="_x0000_i1117" type="#_x0000_t75" style="width:11.25pt;height:30.75pt" o:ole="">
                  <v:imagedata r:id="rId178" o:title=""/>
                </v:shape>
                <o:OLEObject Type="Embed" ProgID="Equation.DSMT4" ShapeID="_x0000_i1117" DrawAspect="Content" ObjectID="_1661559185" r:id="rId179"/>
              </w:object>
            </w:r>
            <w:r w:rsidRPr="00696767">
              <w:rPr>
                <w:rFonts w:eastAsia="SimSun"/>
                <w:noProof/>
              </w:rPr>
              <w:t xml:space="preserve"> và giữ nguyên phân số thứ hai thì tổng hai phân số lúc này là: .....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0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  <w:noProof/>
              </w:rPr>
              <w:t>Số tự nhiên lớn nhất có 8 chữ số chia hết cho 2; 3; 5; 9 là: .....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noProof/>
                <w:color w:val="FF0000"/>
              </w:rPr>
            </w:pPr>
            <w:r>
              <w:rPr>
                <w:rFonts w:eastAsia="SimSun"/>
                <w:noProof/>
                <w:color w:val="FF0000"/>
              </w:rPr>
              <w:t xml:space="preserve"> </w:t>
            </w:r>
          </w:p>
        </w:tc>
      </w:tr>
    </w:tbl>
    <w:p w:rsidR="008A731E" w:rsidRPr="00696767" w:rsidRDefault="008A731E" w:rsidP="008A731E">
      <w:pPr>
        <w:spacing w:line="360" w:lineRule="auto"/>
        <w:rPr>
          <w:color w:val="FF0000"/>
        </w:rPr>
      </w:pPr>
    </w:p>
    <w:p w:rsidR="008A731E" w:rsidRPr="00696767" w:rsidRDefault="008A731E" w:rsidP="008A731E">
      <w:pPr>
        <w:spacing w:line="360" w:lineRule="auto"/>
        <w:rPr>
          <w:b/>
        </w:rPr>
      </w:pPr>
      <w:r w:rsidRPr="00696767">
        <w:rPr>
          <w:color w:val="FF0000"/>
        </w:rPr>
        <w:t xml:space="preserve"> </w:t>
      </w:r>
      <w:r w:rsidRPr="00696767">
        <w:rPr>
          <w:b/>
        </w:rPr>
        <w:t xml:space="preserve">II. PHẦN TỰ LUẬN: Làm bài chi tiết vào vở rồi điền đáp </w:t>
      </w:r>
      <w:proofErr w:type="gramStart"/>
      <w:r w:rsidRPr="00696767">
        <w:rPr>
          <w:b/>
        </w:rPr>
        <w:t>án</w:t>
      </w:r>
      <w:proofErr w:type="gramEnd"/>
      <w:r w:rsidRPr="00696767">
        <w:rPr>
          <w:b/>
        </w:rPr>
        <w:t xml:space="preserve"> vào ô trống</w:t>
      </w:r>
    </w:p>
    <w:p w:rsidR="008A731E" w:rsidRPr="00696767" w:rsidRDefault="008A731E" w:rsidP="008A731E">
      <w:pPr>
        <w:spacing w:line="360" w:lineRule="auto"/>
        <w:contextualSpacing/>
      </w:pPr>
      <w:proofErr w:type="gramStart"/>
      <w:r w:rsidRPr="00696767">
        <w:rPr>
          <w:b/>
        </w:rPr>
        <w:t>Bài 11.</w:t>
      </w:r>
      <w:proofErr w:type="gramEnd"/>
      <w:r w:rsidRPr="00696767">
        <w:t xml:space="preserve"> Đội I nhận sửa </w:t>
      </w:r>
      <w:r w:rsidR="00F44925">
        <w:t xml:space="preserve"> </w:t>
      </w:r>
      <w:r w:rsidR="00F44925" w:rsidRPr="00F44925">
        <w:rPr>
          <w:position w:val="-24"/>
        </w:rPr>
        <w:object w:dxaOrig="220" w:dyaOrig="620">
          <v:shape id="_x0000_i1118" type="#_x0000_t75" style="width:11.25pt;height:30.75pt" o:ole="">
            <v:imagedata r:id="rId180" o:title=""/>
          </v:shape>
          <o:OLEObject Type="Embed" ProgID="Equation.DSMT4" ShapeID="_x0000_i1118" DrawAspect="Content" ObjectID="_1661559186" r:id="rId181"/>
        </w:object>
      </w:r>
      <w:r w:rsidRPr="00696767">
        <w:t xml:space="preserve"> quãng đường; đội </w:t>
      </w:r>
      <w:proofErr w:type="gramStart"/>
      <w:r w:rsidRPr="00696767">
        <w:t>II  nhận</w:t>
      </w:r>
      <w:proofErr w:type="gramEnd"/>
      <w:r w:rsidRPr="00696767">
        <w:t xml:space="preserve"> sửa hơn đội I là </w:t>
      </w:r>
      <w:r w:rsidR="00F44925">
        <w:t xml:space="preserve"> </w:t>
      </w:r>
      <w:r w:rsidR="00F44925" w:rsidRPr="00F44925">
        <w:rPr>
          <w:position w:val="-24"/>
        </w:rPr>
        <w:object w:dxaOrig="360" w:dyaOrig="620">
          <v:shape id="_x0000_i1119" type="#_x0000_t75" style="width:18pt;height:30.75pt" o:ole="">
            <v:imagedata r:id="rId182" o:title=""/>
          </v:shape>
          <o:OLEObject Type="Embed" ProgID="Equation.DSMT4" ShapeID="_x0000_i1119" DrawAspect="Content" ObjectID="_1661559187" r:id="rId183"/>
        </w:object>
      </w:r>
      <w:r w:rsidRPr="00696767">
        <w:t xml:space="preserve"> quãng đường đó; đội III nhận sửa đoạn đường bằng cả hai đội kia gộp lại. </w:t>
      </w:r>
      <w:proofErr w:type="gramStart"/>
      <w:r w:rsidRPr="00696767">
        <w:t>Hỏi cả ba đội nhận sửa được bao nhiêu phần quãng đường?</w:t>
      </w:r>
      <w:proofErr w:type="gramEnd"/>
    </w:p>
    <w:p w:rsidR="008A731E" w:rsidRPr="00696767" w:rsidRDefault="008A731E" w:rsidP="008A731E">
      <w:pPr>
        <w:spacing w:line="360" w:lineRule="auto"/>
        <w:contextualSpacing/>
        <w:rPr>
          <w:b/>
        </w:rPr>
      </w:pPr>
      <w:r w:rsidRPr="00696767">
        <w:t xml:space="preserve">Cả ba đội nhận sửa được …..  </w:t>
      </w:r>
      <w:proofErr w:type="gramStart"/>
      <w:r w:rsidRPr="00696767">
        <w:t>quãng</w:t>
      </w:r>
      <w:proofErr w:type="gramEnd"/>
      <w:r w:rsidRPr="00696767">
        <w:t xml:space="preserve"> đường. Phân số thích hợp điền vào chỗ chấm là:</w:t>
      </w:r>
    </w:p>
    <w:p w:rsidR="008A731E" w:rsidRPr="0058387D" w:rsidRDefault="008A731E" w:rsidP="008A731E">
      <w:pPr>
        <w:jc w:val="center"/>
        <w:rPr>
          <w:i/>
          <w:u w:val="single"/>
        </w:rPr>
      </w:pPr>
      <w:r w:rsidRPr="0058387D">
        <w:rPr>
          <w:i/>
          <w:u w:val="single"/>
        </w:rPr>
        <w:lastRenderedPageBreak/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5"/>
        <w:gridCol w:w="5245"/>
      </w:tblGrid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</w:tbl>
    <w:p w:rsidR="008A731E" w:rsidRPr="00696767" w:rsidRDefault="008A731E" w:rsidP="008A731E">
      <w:pPr>
        <w:spacing w:line="360" w:lineRule="auto"/>
        <w:contextualSpacing/>
        <w:jc w:val="both"/>
      </w:pPr>
      <w:proofErr w:type="gramStart"/>
      <w:r w:rsidRPr="00696767">
        <w:rPr>
          <w:b/>
        </w:rPr>
        <w:t>Bài 12.</w:t>
      </w:r>
      <w:proofErr w:type="gramEnd"/>
      <w:r w:rsidRPr="00696767">
        <w:t xml:space="preserve"> </w:t>
      </w:r>
      <w:proofErr w:type="gramStart"/>
      <w:r w:rsidRPr="00696767">
        <w:t xml:space="preserve">Người ta mở vòi thứ nhất chảy vào bể, sau một giờ chảy được </w:t>
      </w:r>
      <w:r w:rsidR="00F44925">
        <w:t xml:space="preserve"> </w:t>
      </w:r>
      <w:r w:rsidR="00F44925" w:rsidRPr="00F44925">
        <w:rPr>
          <w:position w:val="-24"/>
        </w:rPr>
        <w:object w:dxaOrig="240" w:dyaOrig="620">
          <v:shape id="_x0000_i1120" type="#_x0000_t75" style="width:12pt;height:30.75pt" o:ole="">
            <v:imagedata r:id="rId184" o:title=""/>
          </v:shape>
          <o:OLEObject Type="Embed" ProgID="Equation.DSMT4" ShapeID="_x0000_i1120" DrawAspect="Content" ObjectID="_1661559188" r:id="rId185"/>
        </w:object>
      </w:r>
      <w:r w:rsidRPr="00696767">
        <w:t xml:space="preserve"> bể.</w:t>
      </w:r>
      <w:proofErr w:type="gramEnd"/>
      <w:r w:rsidRPr="00696767">
        <w:t xml:space="preserve"> </w:t>
      </w:r>
      <w:proofErr w:type="gramStart"/>
      <w:r w:rsidRPr="00696767">
        <w:t xml:space="preserve">Đóng vòi thứ nhất lại và mở tiếp vòi thứ hai, sau một giờ chảy được </w:t>
      </w:r>
      <w:r w:rsidR="00F44925">
        <w:t xml:space="preserve"> </w:t>
      </w:r>
      <w:r w:rsidR="00F44925" w:rsidRPr="00F44925">
        <w:rPr>
          <w:position w:val="-24"/>
        </w:rPr>
        <w:object w:dxaOrig="240" w:dyaOrig="620">
          <v:shape id="_x0000_i1121" type="#_x0000_t75" style="width:12pt;height:30.75pt" o:ole="">
            <v:imagedata r:id="rId186" o:title=""/>
          </v:shape>
          <o:OLEObject Type="Embed" ProgID="Equation.DSMT4" ShapeID="_x0000_i1121" DrawAspect="Content" ObjectID="_1661559189" r:id="rId187"/>
        </w:object>
      </w:r>
      <w:r w:rsidRPr="00696767">
        <w:t xml:space="preserve"> bể.</w:t>
      </w:r>
      <w:proofErr w:type="gramEnd"/>
      <w:r w:rsidRPr="00696767">
        <w:t xml:space="preserve"> </w:t>
      </w:r>
      <w:proofErr w:type="gramStart"/>
      <w:r w:rsidRPr="00696767">
        <w:t>Nếu bể đầy nước chứa 6300</w:t>
      </w:r>
      <w:r w:rsidRPr="00696767">
        <w:rPr>
          <w:i/>
        </w:rPr>
        <w:t>l</w:t>
      </w:r>
      <w:r w:rsidRPr="00696767">
        <w:t xml:space="preserve"> nước thì lượng nước hai vòi đó đã chảy vào bể là........</w:t>
      </w:r>
      <w:r w:rsidRPr="00696767">
        <w:rPr>
          <w:i/>
        </w:rPr>
        <w:t>l</w:t>
      </w:r>
      <w:r w:rsidRPr="00696767">
        <w:t xml:space="preserve"> nước.</w:t>
      </w:r>
      <w:proofErr w:type="gramEnd"/>
      <w:r w:rsidRPr="00696767">
        <w:t xml:space="preserve"> Số thích hợp điền vào chỗ trống là: ......</w:t>
      </w:r>
    </w:p>
    <w:p w:rsidR="008A731E" w:rsidRPr="0058387D" w:rsidRDefault="008A731E" w:rsidP="008A731E">
      <w:pPr>
        <w:jc w:val="center"/>
        <w:rPr>
          <w:i/>
          <w:u w:val="single"/>
        </w:rPr>
      </w:pPr>
      <w:r w:rsidRPr="0058387D"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5"/>
        <w:gridCol w:w="5245"/>
      </w:tblGrid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</w:tbl>
    <w:p w:rsidR="000D2691" w:rsidRDefault="000D2691" w:rsidP="008A731E">
      <w:pPr>
        <w:spacing w:line="324" w:lineRule="auto"/>
        <w:jc w:val="center"/>
        <w:rPr>
          <w:b/>
          <w:color w:val="FF0000"/>
        </w:rPr>
      </w:pPr>
    </w:p>
    <w:p w:rsidR="000D2691" w:rsidRDefault="000D2691">
      <w:pPr>
        <w:spacing w:after="200" w:line="276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8A731E" w:rsidRPr="00696767" w:rsidRDefault="008A731E" w:rsidP="008A731E">
      <w:pPr>
        <w:spacing w:line="324" w:lineRule="auto"/>
        <w:jc w:val="center"/>
        <w:rPr>
          <w:b/>
          <w:color w:val="FF0000"/>
        </w:rPr>
      </w:pPr>
      <w:r>
        <w:rPr>
          <w:b/>
          <w:color w:val="FF0000"/>
        </w:rPr>
        <w:lastRenderedPageBreak/>
        <w:t xml:space="preserve">ĐÁP ÁN </w:t>
      </w:r>
      <w:r w:rsidRPr="00696767">
        <w:rPr>
          <w:b/>
          <w:color w:val="FF0000"/>
        </w:rPr>
        <w:t>PHIẾU 4 (CƠ BẢN VÀ NÂNG CAO)</w:t>
      </w:r>
    </w:p>
    <w:p w:rsidR="008A731E" w:rsidRPr="00696767" w:rsidRDefault="008A731E" w:rsidP="008A731E">
      <w:pPr>
        <w:spacing w:line="324" w:lineRule="auto"/>
        <w:jc w:val="center"/>
        <w:rPr>
          <w:b/>
          <w:bCs/>
          <w:i/>
          <w:color w:val="FF0000"/>
        </w:rPr>
      </w:pPr>
    </w:p>
    <w:p w:rsidR="008A731E" w:rsidRPr="00696767" w:rsidRDefault="008A731E" w:rsidP="008A731E">
      <w:pPr>
        <w:numPr>
          <w:ilvl w:val="0"/>
          <w:numId w:val="5"/>
        </w:numPr>
        <w:spacing w:line="360" w:lineRule="auto"/>
        <w:rPr>
          <w:b/>
        </w:rPr>
      </w:pPr>
      <w:r w:rsidRPr="00696767">
        <w:rPr>
          <w:b/>
        </w:rPr>
        <w:t xml:space="preserve">PHẦN TRẮC NGHIỆM: 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222"/>
        <w:gridCol w:w="1701"/>
      </w:tblGrid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Bài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Đề bài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Đáp án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</w:rPr>
              <w:t>Trong các số: 1820; 3675; 954000; 47206,  số chia hết cho cả 2, 3, 5 và 9 là: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954000</w:t>
            </w:r>
          </w:p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2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>Trong các phân số</w:t>
            </w:r>
            <w:proofErr w:type="gramStart"/>
            <w:r w:rsidRPr="00696767">
              <w:rPr>
                <w:rFonts w:eastAsia="SimSun"/>
              </w:rPr>
              <w:t xml:space="preserve">: </w:t>
            </w:r>
            <w:r>
              <w:rPr>
                <w:rFonts w:eastAsia="SimSun"/>
              </w:rPr>
              <w:t xml:space="preserve"> </w:t>
            </w:r>
            <w:proofErr w:type="gramEnd"/>
            <w:r w:rsidRPr="00F44925">
              <w:rPr>
                <w:rFonts w:eastAsia="SimSun"/>
                <w:position w:val="-24"/>
              </w:rPr>
              <w:object w:dxaOrig="1920" w:dyaOrig="620" w14:anchorId="18FAB4C7">
                <v:shape id="_x0000_i1122" type="#_x0000_t75" style="width:96pt;height:30.75pt" o:ole="">
                  <v:imagedata r:id="rId160" o:title=""/>
                </v:shape>
                <o:OLEObject Type="Embed" ProgID="Equation.DSMT4" ShapeID="_x0000_i1122" DrawAspect="Content" ObjectID="_1661559190" r:id="rId188"/>
              </w:object>
            </w:r>
            <w:r w:rsidRPr="00696767">
              <w:rPr>
                <w:rFonts w:eastAsia="SimSun"/>
              </w:rPr>
              <w:t>, phân số tối giản là: 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4/27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3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Dấu thích hợp điền vào chỗ trống: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820" w:dyaOrig="620" w14:anchorId="3B893C7E">
                <v:shape id="_x0000_i1123" type="#_x0000_t75" style="width:41.25pt;height:30.75pt" o:ole="">
                  <v:imagedata r:id="rId162" o:title=""/>
                </v:shape>
                <o:OLEObject Type="Embed" ProgID="Equation.DSMT4" ShapeID="_x0000_i1123" DrawAspect="Content" ObjectID="_1661559191" r:id="rId189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&lt;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4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Tổng của ba phân số: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760" w:dyaOrig="620" w14:anchorId="42E80D96">
                <v:shape id="_x0000_i1124" type="#_x0000_t75" style="width:38.25pt;height:30.75pt" o:ole="">
                  <v:imagedata r:id="rId164" o:title=""/>
                </v:shape>
                <o:OLEObject Type="Embed" ProgID="Equation.DSMT4" ShapeID="_x0000_i1124" DrawAspect="Content" ObjectID="_1661559192" r:id="rId190"/>
              </w:object>
            </w:r>
            <w:r w:rsidRPr="00696767">
              <w:rPr>
                <w:rFonts w:eastAsia="SimSun"/>
              </w:rPr>
              <w:t xml:space="preserve"> là: 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19/120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5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Số thích hợp điền vào chỗ trống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1320" w:dyaOrig="620" w14:anchorId="3C7B2F3A">
                <v:shape id="_x0000_i1125" type="#_x0000_t75" style="width:66pt;height:30.75pt" o:ole="">
                  <v:imagedata r:id="rId166" o:title=""/>
                </v:shape>
                <o:OLEObject Type="Embed" ProgID="Equation.DSMT4" ShapeID="_x0000_i1125" DrawAspect="Content" ObjectID="_1661559193" r:id="rId191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5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6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Số thích hợp điền vào chỗ trống: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1040" w:dyaOrig="620" w14:anchorId="2FCBF469">
                <v:shape id="_x0000_i1126" type="#_x0000_t75" style="width:51.75pt;height:30.75pt" o:ole="">
                  <v:imagedata r:id="rId168" o:title=""/>
                </v:shape>
                <o:OLEObject Type="Embed" ProgID="Equation.DSMT4" ShapeID="_x0000_i1126" DrawAspect="Content" ObjectID="_1661559194" r:id="rId192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2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7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 xml:space="preserve">An ăn hế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220" w:dyaOrig="620" w14:anchorId="615C2395">
                <v:shape id="_x0000_i1127" type="#_x0000_t75" style="width:11.25pt;height:30.75pt" o:ole="">
                  <v:imagedata r:id="rId170" o:title=""/>
                </v:shape>
                <o:OLEObject Type="Embed" ProgID="Equation.DSMT4" ShapeID="_x0000_i1127" DrawAspect="Content" ObjectID="_1661559195" r:id="rId193"/>
              </w:object>
            </w:r>
            <w:r w:rsidRPr="00696767">
              <w:rPr>
                <w:rFonts w:eastAsia="SimSun"/>
                <w:noProof/>
              </w:rPr>
              <w:t xml:space="preserve"> cái bánh, Bình ăn hế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240" w:dyaOrig="620" w14:anchorId="26CDEBF0">
                <v:shape id="_x0000_i1128" type="#_x0000_t75" style="width:12pt;height:30.75pt" o:ole="">
                  <v:imagedata r:id="rId172" o:title=""/>
                </v:shape>
                <o:OLEObject Type="Embed" ProgID="Equation.DSMT4" ShapeID="_x0000_i1128" DrawAspect="Content" ObjectID="_1661559196" r:id="rId194"/>
              </w:object>
            </w:r>
            <w:r w:rsidRPr="00696767">
              <w:rPr>
                <w:rFonts w:eastAsia="SimSun"/>
                <w:noProof/>
              </w:rPr>
              <w:t xml:space="preserve"> cái bánh, Cường ăn hế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320" w:dyaOrig="620" w14:anchorId="44E123BD">
                <v:shape id="_x0000_i1129" type="#_x0000_t75" style="width:15.75pt;height:30.75pt" o:ole="">
                  <v:imagedata r:id="rId174" o:title=""/>
                </v:shape>
                <o:OLEObject Type="Embed" ProgID="Equation.DSMT4" ShapeID="_x0000_i1129" DrawAspect="Content" ObjectID="_1661559197" r:id="rId195"/>
              </w:object>
            </w:r>
            <w:r w:rsidRPr="00696767">
              <w:rPr>
                <w:rFonts w:eastAsia="SimSun"/>
                <w:noProof/>
              </w:rPr>
              <w:t xml:space="preserve"> cái bánh. Cả ba bạn ăn hết ..... cái bánh. Số thích hợp điền vào chỗ trống là: 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8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>Có 11 viên bi xanh, 15 viên bi đỏ và 19 viên bi vàng. Phân số chỉ phần bi vàng so với tổng số bi là: .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9/45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9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 xml:space="preserve">Tổng của hai phân số là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360" w:dyaOrig="620" w14:anchorId="36F2776D">
                <v:shape id="_x0000_i1130" type="#_x0000_t75" style="width:18pt;height:30.75pt" o:ole="">
                  <v:imagedata r:id="rId176" o:title=""/>
                </v:shape>
                <o:OLEObject Type="Embed" ProgID="Equation.DSMT4" ShapeID="_x0000_i1130" DrawAspect="Content" ObjectID="_1661559198" r:id="rId196"/>
              </w:object>
            </w:r>
            <w:r w:rsidRPr="00696767">
              <w:rPr>
                <w:rFonts w:eastAsia="SimSun"/>
                <w:noProof/>
              </w:rPr>
              <w:t xml:space="preserve">. Nếu thêm vào phân số thứ nhấ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220" w:dyaOrig="620" w14:anchorId="0EDC633F">
                <v:shape id="_x0000_i1131" type="#_x0000_t75" style="width:11.25pt;height:30.75pt" o:ole="">
                  <v:imagedata r:id="rId178" o:title=""/>
                </v:shape>
                <o:OLEObject Type="Embed" ProgID="Equation.DSMT4" ShapeID="_x0000_i1131" DrawAspect="Content" ObjectID="_1661559199" r:id="rId197"/>
              </w:object>
            </w:r>
            <w:r w:rsidRPr="00696767">
              <w:rPr>
                <w:rFonts w:eastAsia="SimSun"/>
                <w:noProof/>
              </w:rPr>
              <w:t xml:space="preserve"> và giữ nguyên phân số thứ hai thì tổng hai phân số lúc này là: .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29/25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0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  <w:noProof/>
              </w:rPr>
              <w:t>Số tự nhiên lớn nhất có 8 chữ số chia hết cho 2; 3; 5; 9 là: .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noProof/>
                <w:color w:val="FF0000"/>
              </w:rPr>
            </w:pPr>
            <w:r w:rsidRPr="00696767">
              <w:rPr>
                <w:rFonts w:eastAsia="SimSun"/>
                <w:noProof/>
                <w:color w:val="FF0000"/>
              </w:rPr>
              <w:t>99999990</w:t>
            </w:r>
          </w:p>
        </w:tc>
      </w:tr>
    </w:tbl>
    <w:p w:rsidR="008A731E" w:rsidRPr="00696767" w:rsidRDefault="008A731E" w:rsidP="008A731E">
      <w:pPr>
        <w:spacing w:line="360" w:lineRule="auto"/>
        <w:rPr>
          <w:color w:val="FF0000"/>
        </w:rPr>
      </w:pPr>
    </w:p>
    <w:p w:rsidR="008A731E" w:rsidRPr="00696767" w:rsidRDefault="008A731E" w:rsidP="008A731E">
      <w:pPr>
        <w:spacing w:line="360" w:lineRule="auto"/>
        <w:rPr>
          <w:b/>
        </w:rPr>
      </w:pPr>
      <w:r w:rsidRPr="00696767">
        <w:rPr>
          <w:color w:val="FF0000"/>
        </w:rPr>
        <w:t xml:space="preserve"> </w:t>
      </w:r>
      <w:r w:rsidRPr="00696767">
        <w:rPr>
          <w:b/>
        </w:rPr>
        <w:t xml:space="preserve">II. PHẦN TỰ LUẬN: Làm bài chi tiết vào vở rồi điền đáp </w:t>
      </w:r>
      <w:proofErr w:type="gramStart"/>
      <w:r w:rsidRPr="00696767">
        <w:rPr>
          <w:b/>
        </w:rPr>
        <w:t>án</w:t>
      </w:r>
      <w:proofErr w:type="gramEnd"/>
      <w:r w:rsidRPr="00696767">
        <w:rPr>
          <w:b/>
        </w:rPr>
        <w:t xml:space="preserve"> vào ô trống</w:t>
      </w:r>
    </w:p>
    <w:p w:rsidR="008A731E" w:rsidRPr="00696767" w:rsidRDefault="008A731E" w:rsidP="008A731E">
      <w:pPr>
        <w:spacing w:line="360" w:lineRule="auto"/>
        <w:contextualSpacing/>
      </w:pPr>
      <w:proofErr w:type="gramStart"/>
      <w:r w:rsidRPr="00696767">
        <w:rPr>
          <w:b/>
        </w:rPr>
        <w:t>Bài 11.</w:t>
      </w:r>
      <w:proofErr w:type="gramEnd"/>
      <w:r w:rsidRPr="00696767">
        <w:t xml:space="preserve"> Đội I nhận sửa </w:t>
      </w:r>
      <w:r w:rsidR="00107011">
        <w:t xml:space="preserve"> </w:t>
      </w:r>
      <w:r w:rsidR="00107011" w:rsidRPr="00107011">
        <w:rPr>
          <w:position w:val="-24"/>
        </w:rPr>
        <w:object w:dxaOrig="220" w:dyaOrig="620">
          <v:shape id="_x0000_i1132" type="#_x0000_t75" style="width:11.25pt;height:30.75pt" o:ole="">
            <v:imagedata r:id="rId198" o:title=""/>
          </v:shape>
          <o:OLEObject Type="Embed" ProgID="Equation.DSMT4" ShapeID="_x0000_i1132" DrawAspect="Content" ObjectID="_1661559200" r:id="rId199"/>
        </w:object>
      </w:r>
      <w:r w:rsidRPr="00696767">
        <w:t xml:space="preserve"> quãng đường; đội </w:t>
      </w:r>
      <w:proofErr w:type="gramStart"/>
      <w:r w:rsidRPr="00696767">
        <w:t>II  nhận</w:t>
      </w:r>
      <w:proofErr w:type="gramEnd"/>
      <w:r w:rsidRPr="00696767">
        <w:t xml:space="preserve"> sửa hơn đội I là </w:t>
      </w:r>
      <w:r w:rsidR="00107011">
        <w:t xml:space="preserve"> </w:t>
      </w:r>
      <w:r w:rsidR="00107011" w:rsidRPr="00107011">
        <w:rPr>
          <w:position w:val="-24"/>
        </w:rPr>
        <w:object w:dxaOrig="360" w:dyaOrig="620">
          <v:shape id="_x0000_i1133" type="#_x0000_t75" style="width:18pt;height:30.75pt" o:ole="">
            <v:imagedata r:id="rId200" o:title=""/>
          </v:shape>
          <o:OLEObject Type="Embed" ProgID="Equation.DSMT4" ShapeID="_x0000_i1133" DrawAspect="Content" ObjectID="_1661559201" r:id="rId201"/>
        </w:object>
      </w:r>
      <w:r w:rsidRPr="00696767">
        <w:t xml:space="preserve"> quãng đường đó; đội III nhận sửa đoạn đường bằng cả hai đội kia gộp lại. </w:t>
      </w:r>
      <w:proofErr w:type="gramStart"/>
      <w:r w:rsidRPr="00696767">
        <w:t>Hỏi cả ba đội nhận sửa được bao nhiêu phần quãng đường?</w:t>
      </w:r>
      <w:proofErr w:type="gramEnd"/>
    </w:p>
    <w:p w:rsidR="008A731E" w:rsidRPr="00696767" w:rsidRDefault="008A731E" w:rsidP="008A731E">
      <w:pPr>
        <w:spacing w:line="360" w:lineRule="auto"/>
        <w:contextualSpacing/>
        <w:rPr>
          <w:b/>
        </w:rPr>
      </w:pPr>
      <w:r w:rsidRPr="00696767">
        <w:t xml:space="preserve">Cả ba đội nhận sửa được …..  </w:t>
      </w:r>
      <w:proofErr w:type="gramStart"/>
      <w:r w:rsidRPr="00696767">
        <w:t>quãng</w:t>
      </w:r>
      <w:proofErr w:type="gramEnd"/>
      <w:r w:rsidRPr="00696767">
        <w:t xml:space="preserve"> đường. Phân số thích hợp điền vào chỗ chấm là:</w:t>
      </w:r>
    </w:p>
    <w:p w:rsidR="008A731E" w:rsidRPr="00696767" w:rsidRDefault="008A731E" w:rsidP="008A731E">
      <w:pPr>
        <w:spacing w:line="360" w:lineRule="auto"/>
        <w:jc w:val="center"/>
        <w:rPr>
          <w:color w:val="FF0000"/>
        </w:rPr>
      </w:pPr>
      <w:r w:rsidRPr="00696767">
        <w:rPr>
          <w:color w:val="FF0000"/>
        </w:rPr>
        <w:lastRenderedPageBreak/>
        <w:t>Bài làm</w:t>
      </w:r>
    </w:p>
    <w:p w:rsidR="008A731E" w:rsidRPr="00696767" w:rsidRDefault="008A731E" w:rsidP="008A731E">
      <w:pPr>
        <w:spacing w:line="360" w:lineRule="auto"/>
        <w:rPr>
          <w:color w:val="FF0000"/>
        </w:rPr>
      </w:pPr>
      <w:r w:rsidRPr="00696767">
        <w:rPr>
          <w:color w:val="FF0000"/>
        </w:rPr>
        <w:t xml:space="preserve">Đội II sửa được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1120" w:dyaOrig="620">
          <v:shape id="_x0000_i1134" type="#_x0000_t75" style="width:56.25pt;height:30.75pt" o:ole="">
            <v:imagedata r:id="rId202" o:title=""/>
          </v:shape>
          <o:OLEObject Type="Embed" ProgID="Equation.DSMT4" ShapeID="_x0000_i1134" DrawAspect="Content" ObjectID="_1661559202" r:id="rId203"/>
        </w:object>
      </w:r>
      <w:r w:rsidRPr="00696767">
        <w:rPr>
          <w:color w:val="FF0000"/>
        </w:rPr>
        <w:t>(quãng đường)</w:t>
      </w:r>
    </w:p>
    <w:p w:rsidR="008A731E" w:rsidRPr="00696767" w:rsidRDefault="008A731E" w:rsidP="008A731E">
      <w:pPr>
        <w:spacing w:line="360" w:lineRule="auto"/>
        <w:rPr>
          <w:color w:val="FF0000"/>
        </w:rPr>
      </w:pPr>
      <w:r w:rsidRPr="00696767">
        <w:rPr>
          <w:color w:val="FF0000"/>
        </w:rPr>
        <w:t xml:space="preserve">Đội III sửa được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1120" w:dyaOrig="620">
          <v:shape id="_x0000_i1135" type="#_x0000_t75" style="width:56.25pt;height:30.75pt" o:ole="">
            <v:imagedata r:id="rId204" o:title=""/>
          </v:shape>
          <o:OLEObject Type="Embed" ProgID="Equation.DSMT4" ShapeID="_x0000_i1135" DrawAspect="Content" ObjectID="_1661559203" r:id="rId205"/>
        </w:object>
      </w:r>
      <w:proofErr w:type="gramStart"/>
      <w:r w:rsidRPr="00696767">
        <w:rPr>
          <w:color w:val="FF0000"/>
        </w:rPr>
        <w:t>( quãng</w:t>
      </w:r>
      <w:proofErr w:type="gramEnd"/>
      <w:r w:rsidRPr="00696767">
        <w:rPr>
          <w:color w:val="FF0000"/>
        </w:rPr>
        <w:t xml:space="preserve"> đường)</w:t>
      </w:r>
    </w:p>
    <w:p w:rsidR="008A731E" w:rsidRPr="00696767" w:rsidRDefault="008A731E" w:rsidP="008A731E">
      <w:pPr>
        <w:spacing w:line="360" w:lineRule="auto"/>
        <w:rPr>
          <w:color w:val="FF0000"/>
        </w:rPr>
      </w:pPr>
      <w:r w:rsidRPr="00696767">
        <w:rPr>
          <w:color w:val="FF0000"/>
        </w:rPr>
        <w:t xml:space="preserve">Cả ba đội sửa được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1579" w:dyaOrig="620">
          <v:shape id="_x0000_i1136" type="#_x0000_t75" style="width:78.75pt;height:30.75pt" o:ole="">
            <v:imagedata r:id="rId206" o:title=""/>
          </v:shape>
          <o:OLEObject Type="Embed" ProgID="Equation.DSMT4" ShapeID="_x0000_i1136" DrawAspect="Content" ObjectID="_1661559204" r:id="rId207"/>
        </w:object>
      </w:r>
      <w:proofErr w:type="gramStart"/>
      <w:r w:rsidRPr="00696767">
        <w:rPr>
          <w:color w:val="FF0000"/>
        </w:rPr>
        <w:t>( quãng</w:t>
      </w:r>
      <w:proofErr w:type="gramEnd"/>
      <w:r w:rsidRPr="00696767">
        <w:rPr>
          <w:color w:val="FF0000"/>
        </w:rPr>
        <w:t xml:space="preserve"> đường)</w:t>
      </w:r>
    </w:p>
    <w:p w:rsidR="008A731E" w:rsidRPr="00696767" w:rsidRDefault="008A731E" w:rsidP="008A731E">
      <w:pPr>
        <w:spacing w:line="360" w:lineRule="auto"/>
        <w:rPr>
          <w:color w:val="FF0000"/>
        </w:rPr>
      </w:pPr>
      <w:r w:rsidRPr="00696767">
        <w:rPr>
          <w:color w:val="FF0000"/>
        </w:rPr>
        <w:t xml:space="preserve">Đáp án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320" w:dyaOrig="620">
          <v:shape id="_x0000_i1137" type="#_x0000_t75" style="width:15.75pt;height:30.75pt" o:ole="">
            <v:imagedata r:id="rId208" o:title=""/>
          </v:shape>
          <o:OLEObject Type="Embed" ProgID="Equation.DSMT4" ShapeID="_x0000_i1137" DrawAspect="Content" ObjectID="_1661559205" r:id="rId209"/>
        </w:object>
      </w:r>
    </w:p>
    <w:p w:rsidR="008A731E" w:rsidRPr="00696767" w:rsidRDefault="008A731E" w:rsidP="008A731E">
      <w:pPr>
        <w:spacing w:line="360" w:lineRule="auto"/>
        <w:contextualSpacing/>
        <w:jc w:val="both"/>
      </w:pPr>
      <w:proofErr w:type="gramStart"/>
      <w:r w:rsidRPr="00696767">
        <w:rPr>
          <w:b/>
        </w:rPr>
        <w:t>Bài 12.</w:t>
      </w:r>
      <w:proofErr w:type="gramEnd"/>
      <w:r w:rsidRPr="00696767">
        <w:t xml:space="preserve"> </w:t>
      </w:r>
      <w:proofErr w:type="gramStart"/>
      <w:r w:rsidRPr="00696767">
        <w:t xml:space="preserve">Người ta mở vòi thứ nhất chảy vào bể, sau một giờ chảy được </w:t>
      </w:r>
      <w:r w:rsidR="00107011">
        <w:t xml:space="preserve"> </w:t>
      </w:r>
      <w:r w:rsidR="00107011" w:rsidRPr="00107011">
        <w:rPr>
          <w:position w:val="-24"/>
        </w:rPr>
        <w:object w:dxaOrig="240" w:dyaOrig="620">
          <v:shape id="_x0000_i1138" type="#_x0000_t75" style="width:12pt;height:30.75pt" o:ole="">
            <v:imagedata r:id="rId210" o:title=""/>
          </v:shape>
          <o:OLEObject Type="Embed" ProgID="Equation.DSMT4" ShapeID="_x0000_i1138" DrawAspect="Content" ObjectID="_1661559206" r:id="rId211"/>
        </w:object>
      </w:r>
      <w:r w:rsidRPr="00696767">
        <w:t xml:space="preserve"> bể.</w:t>
      </w:r>
      <w:proofErr w:type="gramEnd"/>
      <w:r w:rsidRPr="00696767">
        <w:t xml:space="preserve"> </w:t>
      </w:r>
      <w:proofErr w:type="gramStart"/>
      <w:r w:rsidRPr="00696767">
        <w:t xml:space="preserve">Đóng vòi thứ nhất lại và mở tiếp vòi thứ hai, sau một giờ chảy được </w:t>
      </w:r>
      <w:r w:rsidR="00107011">
        <w:t xml:space="preserve"> </w:t>
      </w:r>
      <w:r w:rsidR="00107011" w:rsidRPr="00107011">
        <w:rPr>
          <w:position w:val="-24"/>
        </w:rPr>
        <w:object w:dxaOrig="240" w:dyaOrig="620">
          <v:shape id="_x0000_i1139" type="#_x0000_t75" style="width:12pt;height:30.75pt" o:ole="">
            <v:imagedata r:id="rId212" o:title=""/>
          </v:shape>
          <o:OLEObject Type="Embed" ProgID="Equation.DSMT4" ShapeID="_x0000_i1139" DrawAspect="Content" ObjectID="_1661559207" r:id="rId213"/>
        </w:object>
      </w:r>
      <w:r w:rsidRPr="00696767">
        <w:t xml:space="preserve"> bể.</w:t>
      </w:r>
      <w:proofErr w:type="gramEnd"/>
      <w:r w:rsidRPr="00696767">
        <w:t xml:space="preserve"> </w:t>
      </w:r>
      <w:proofErr w:type="gramStart"/>
      <w:r w:rsidRPr="00696767">
        <w:t>Nếu bể đầy nước chứa 6300</w:t>
      </w:r>
      <w:r w:rsidRPr="00696767">
        <w:rPr>
          <w:i/>
        </w:rPr>
        <w:t>l</w:t>
      </w:r>
      <w:r w:rsidRPr="00696767">
        <w:t xml:space="preserve"> nước thì lượng nước hai vòi đó đã chảy vào bể là........</w:t>
      </w:r>
      <w:r w:rsidRPr="00696767">
        <w:rPr>
          <w:i/>
        </w:rPr>
        <w:t>l</w:t>
      </w:r>
      <w:r w:rsidRPr="00696767">
        <w:t xml:space="preserve"> nước.</w:t>
      </w:r>
      <w:proofErr w:type="gramEnd"/>
      <w:r w:rsidRPr="00696767">
        <w:t xml:space="preserve"> Số thích hợp điền vào chỗ trống là: ......</w:t>
      </w:r>
    </w:p>
    <w:p w:rsidR="008A731E" w:rsidRPr="00696767" w:rsidRDefault="008A731E" w:rsidP="008A731E">
      <w:pPr>
        <w:spacing w:line="360" w:lineRule="auto"/>
        <w:contextualSpacing/>
        <w:jc w:val="center"/>
      </w:pPr>
      <w:r w:rsidRPr="00696767">
        <w:t>Bài làm</w:t>
      </w:r>
    </w:p>
    <w:p w:rsidR="008A731E" w:rsidRPr="00696767" w:rsidRDefault="008A731E" w:rsidP="008A731E">
      <w:pPr>
        <w:spacing w:line="360" w:lineRule="auto"/>
        <w:contextualSpacing/>
      </w:pPr>
      <w:r w:rsidRPr="00696767">
        <w:t xml:space="preserve">Cả hai vòi chảy được: </w:t>
      </w:r>
      <w:r w:rsidR="00107011">
        <w:t xml:space="preserve"> </w:t>
      </w:r>
      <w:r w:rsidR="00107011" w:rsidRPr="00107011">
        <w:rPr>
          <w:position w:val="-24"/>
        </w:rPr>
        <w:object w:dxaOrig="1120" w:dyaOrig="620">
          <v:shape id="_x0000_i1140" type="#_x0000_t75" style="width:56.25pt;height:30.75pt" o:ole="">
            <v:imagedata r:id="rId214" o:title=""/>
          </v:shape>
          <o:OLEObject Type="Embed" ProgID="Equation.DSMT4" ShapeID="_x0000_i1140" DrawAspect="Content" ObjectID="_1661559208" r:id="rId215"/>
        </w:object>
      </w:r>
      <w:r w:rsidRPr="00696767">
        <w:t xml:space="preserve"> (bể nước)</w:t>
      </w:r>
    </w:p>
    <w:p w:rsidR="008A731E" w:rsidRPr="00696767" w:rsidRDefault="008A731E" w:rsidP="008A731E">
      <w:pPr>
        <w:spacing w:line="360" w:lineRule="auto"/>
        <w:contextualSpacing/>
      </w:pPr>
      <w:r w:rsidRPr="00696767">
        <w:t xml:space="preserve">Coi bể nước đầy là 63 phần bằng nhau thì giá trị một </w:t>
      </w:r>
      <w:proofErr w:type="gramStart"/>
      <w:r w:rsidRPr="00696767">
        <w:t>phần  là</w:t>
      </w:r>
      <w:proofErr w:type="gramEnd"/>
      <w:r w:rsidRPr="00696767">
        <w:t>: 6300 : 63 = 100 (</w:t>
      </w:r>
      <w:r w:rsidRPr="00696767">
        <w:rPr>
          <w:i/>
        </w:rPr>
        <w:t>l</w:t>
      </w:r>
      <w:r w:rsidRPr="00696767">
        <w:t>)</w:t>
      </w:r>
    </w:p>
    <w:p w:rsidR="008A731E" w:rsidRPr="00696767" w:rsidRDefault="008A731E" w:rsidP="008A731E">
      <w:pPr>
        <w:spacing w:line="360" w:lineRule="auto"/>
        <w:contextualSpacing/>
      </w:pPr>
      <w:r w:rsidRPr="00696767">
        <w:t>Lượng nước hai vòi đã chảy được là: 100 × 46 = 4600 (</w:t>
      </w:r>
      <w:r w:rsidRPr="00696767">
        <w:rPr>
          <w:i/>
        </w:rPr>
        <w:t>l</w:t>
      </w:r>
      <w:r w:rsidRPr="00696767">
        <w:t>)</w:t>
      </w:r>
    </w:p>
    <w:p w:rsidR="008A731E" w:rsidRPr="00696767" w:rsidRDefault="008A731E" w:rsidP="008A731E">
      <w:pPr>
        <w:rPr>
          <w:b/>
          <w:lang w:val="vi-VN"/>
        </w:rPr>
      </w:pPr>
      <w:r w:rsidRPr="00696767">
        <w:rPr>
          <w:b/>
          <w:color w:val="FF0000"/>
        </w:rPr>
        <w:t>Đáp án: 4600</w:t>
      </w:r>
    </w:p>
    <w:p w:rsidR="008A731E" w:rsidRPr="00696767" w:rsidRDefault="008A731E" w:rsidP="008A731E">
      <w:pPr>
        <w:jc w:val="center"/>
        <w:rPr>
          <w:b/>
        </w:rPr>
      </w:pPr>
    </w:p>
    <w:p w:rsidR="00223105" w:rsidRPr="008A731E" w:rsidRDefault="00223105" w:rsidP="008A731E"/>
    <w:sectPr w:rsidR="00223105" w:rsidRPr="008A731E" w:rsidSect="007F30B9">
      <w:pgSz w:w="12240" w:h="15840"/>
      <w:pgMar w:top="630" w:right="616" w:bottom="63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80821"/>
    <w:multiLevelType w:val="hybridMultilevel"/>
    <w:tmpl w:val="CE8C91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DF1514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90E7E"/>
    <w:multiLevelType w:val="hybridMultilevel"/>
    <w:tmpl w:val="B2D4E7AA"/>
    <w:lvl w:ilvl="0" w:tplc="1550044E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350FD"/>
    <w:multiLevelType w:val="hybridMultilevel"/>
    <w:tmpl w:val="181682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7F3191"/>
    <w:multiLevelType w:val="hybridMultilevel"/>
    <w:tmpl w:val="0406AE6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B700E9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02191A"/>
    <w:multiLevelType w:val="hybridMultilevel"/>
    <w:tmpl w:val="636A6980"/>
    <w:lvl w:ilvl="0" w:tplc="9E54771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5B6E5F"/>
    <w:multiLevelType w:val="hybridMultilevel"/>
    <w:tmpl w:val="040C7A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726110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5C2E29"/>
    <w:multiLevelType w:val="hybridMultilevel"/>
    <w:tmpl w:val="EE90964A"/>
    <w:lvl w:ilvl="0" w:tplc="277E67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550846"/>
    <w:multiLevelType w:val="hybridMultilevel"/>
    <w:tmpl w:val="4F54E3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CB218B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531B1E"/>
    <w:multiLevelType w:val="hybridMultilevel"/>
    <w:tmpl w:val="2CE257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FD5ECF"/>
    <w:multiLevelType w:val="hybridMultilevel"/>
    <w:tmpl w:val="2EB092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0D3E9B"/>
    <w:multiLevelType w:val="hybridMultilevel"/>
    <w:tmpl w:val="C4C8D6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F96A0F"/>
    <w:multiLevelType w:val="hybridMultilevel"/>
    <w:tmpl w:val="43128E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3762D8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BA3753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DE7B2C"/>
    <w:multiLevelType w:val="hybridMultilevel"/>
    <w:tmpl w:val="F6F84A0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E25976"/>
    <w:multiLevelType w:val="hybridMultilevel"/>
    <w:tmpl w:val="B85ADE2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091950"/>
    <w:multiLevelType w:val="hybridMultilevel"/>
    <w:tmpl w:val="260C1B5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9B228D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FC5796"/>
    <w:multiLevelType w:val="hybridMultilevel"/>
    <w:tmpl w:val="E1B8E532"/>
    <w:lvl w:ilvl="0" w:tplc="4A7273F2">
      <w:start w:val="1"/>
      <w:numFmt w:val="decimal"/>
      <w:lvlText w:val="%1"/>
      <w:lvlJc w:val="right"/>
      <w:pPr>
        <w:tabs>
          <w:tab w:val="num" w:pos="610"/>
        </w:tabs>
        <w:ind w:left="6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5F0F1612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B414A4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6B160B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064778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0B1B1E"/>
    <w:multiLevelType w:val="hybridMultilevel"/>
    <w:tmpl w:val="E7E4D3FA"/>
    <w:lvl w:ilvl="0" w:tplc="4A7273F2">
      <w:start w:val="1"/>
      <w:numFmt w:val="decimal"/>
      <w:lvlText w:val="%1"/>
      <w:lvlJc w:val="righ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7500561D"/>
    <w:multiLevelType w:val="hybridMultilevel"/>
    <w:tmpl w:val="CA12AD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480D50"/>
    <w:multiLevelType w:val="hybridMultilevel"/>
    <w:tmpl w:val="C188099C"/>
    <w:lvl w:ilvl="0" w:tplc="9E547712">
      <w:start w:val="1"/>
      <w:numFmt w:val="decimal"/>
      <w:lvlText w:val="Bài %1."/>
      <w:lvlJc w:val="left"/>
      <w:pPr>
        <w:ind w:left="1495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290A5A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C87C72"/>
    <w:multiLevelType w:val="hybridMultilevel"/>
    <w:tmpl w:val="AB5C9A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7"/>
  </w:num>
  <w:num w:numId="3">
    <w:abstractNumId w:val="21"/>
  </w:num>
  <w:num w:numId="4">
    <w:abstractNumId w:val="1"/>
  </w:num>
  <w:num w:numId="5">
    <w:abstractNumId w:val="9"/>
  </w:num>
  <w:num w:numId="6">
    <w:abstractNumId w:val="22"/>
  </w:num>
  <w:num w:numId="7">
    <w:abstractNumId w:val="27"/>
  </w:num>
  <w:num w:numId="8">
    <w:abstractNumId w:val="16"/>
  </w:num>
  <w:num w:numId="9">
    <w:abstractNumId w:val="23"/>
  </w:num>
  <w:num w:numId="10">
    <w:abstractNumId w:val="3"/>
  </w:num>
  <w:num w:numId="11">
    <w:abstractNumId w:val="19"/>
  </w:num>
  <w:num w:numId="12">
    <w:abstractNumId w:val="6"/>
  </w:num>
  <w:num w:numId="13">
    <w:abstractNumId w:val="30"/>
  </w:num>
  <w:num w:numId="14">
    <w:abstractNumId w:val="29"/>
  </w:num>
  <w:num w:numId="15">
    <w:abstractNumId w:val="24"/>
  </w:num>
  <w:num w:numId="16">
    <w:abstractNumId w:val="2"/>
  </w:num>
  <w:num w:numId="17">
    <w:abstractNumId w:val="18"/>
  </w:num>
  <w:num w:numId="18">
    <w:abstractNumId w:val="8"/>
  </w:num>
  <w:num w:numId="19">
    <w:abstractNumId w:val="11"/>
  </w:num>
  <w:num w:numId="20">
    <w:abstractNumId w:val="31"/>
  </w:num>
  <w:num w:numId="21">
    <w:abstractNumId w:val="7"/>
  </w:num>
  <w:num w:numId="22">
    <w:abstractNumId w:val="28"/>
  </w:num>
  <w:num w:numId="23">
    <w:abstractNumId w:val="20"/>
  </w:num>
  <w:num w:numId="24">
    <w:abstractNumId w:val="4"/>
  </w:num>
  <w:num w:numId="25">
    <w:abstractNumId w:val="0"/>
  </w:num>
  <w:num w:numId="26">
    <w:abstractNumId w:val="15"/>
  </w:num>
  <w:num w:numId="27">
    <w:abstractNumId w:val="10"/>
  </w:num>
  <w:num w:numId="28">
    <w:abstractNumId w:val="14"/>
  </w:num>
  <w:num w:numId="29">
    <w:abstractNumId w:val="13"/>
  </w:num>
  <w:num w:numId="30">
    <w:abstractNumId w:val="5"/>
  </w:num>
  <w:num w:numId="31">
    <w:abstractNumId w:val="25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31E"/>
    <w:rsid w:val="000D08BA"/>
    <w:rsid w:val="000D2691"/>
    <w:rsid w:val="00107011"/>
    <w:rsid w:val="00223105"/>
    <w:rsid w:val="00310555"/>
    <w:rsid w:val="00385D2C"/>
    <w:rsid w:val="003F2CC2"/>
    <w:rsid w:val="007D6C71"/>
    <w:rsid w:val="007F1270"/>
    <w:rsid w:val="007F30B9"/>
    <w:rsid w:val="008A731E"/>
    <w:rsid w:val="008A7852"/>
    <w:rsid w:val="008D1877"/>
    <w:rsid w:val="00985A3B"/>
    <w:rsid w:val="00A462F2"/>
    <w:rsid w:val="00B0474C"/>
    <w:rsid w:val="00BE4515"/>
    <w:rsid w:val="00BE69F2"/>
    <w:rsid w:val="00BF3DD0"/>
    <w:rsid w:val="00CE31A1"/>
    <w:rsid w:val="00CF54CC"/>
    <w:rsid w:val="00DF5C1E"/>
    <w:rsid w:val="00E673CB"/>
    <w:rsid w:val="00E67C58"/>
    <w:rsid w:val="00E8126C"/>
    <w:rsid w:val="00E8128E"/>
    <w:rsid w:val="00EA19B1"/>
    <w:rsid w:val="00F44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1.wmf"/><Relationship Id="rId42" Type="http://schemas.openxmlformats.org/officeDocument/2006/relationships/image" Target="media/image21.png"/><Relationship Id="rId63" Type="http://schemas.openxmlformats.org/officeDocument/2006/relationships/oleObject" Target="embeddings/oleObject26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1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60" Type="http://schemas.openxmlformats.org/officeDocument/2006/relationships/image" Target="media/image72.wmf"/><Relationship Id="rId165" Type="http://schemas.openxmlformats.org/officeDocument/2006/relationships/oleObject" Target="embeddings/oleObject86.bin"/><Relationship Id="rId181" Type="http://schemas.openxmlformats.org/officeDocument/2006/relationships/oleObject" Target="embeddings/oleObject94.bin"/><Relationship Id="rId186" Type="http://schemas.openxmlformats.org/officeDocument/2006/relationships/image" Target="media/image85.w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1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image" Target="media/image25.png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9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9.bin"/><Relationship Id="rId176" Type="http://schemas.openxmlformats.org/officeDocument/2006/relationships/image" Target="media/image80.wmf"/><Relationship Id="rId192" Type="http://schemas.openxmlformats.org/officeDocument/2006/relationships/oleObject" Target="embeddings/oleObject102.bin"/><Relationship Id="rId197" Type="http://schemas.openxmlformats.org/officeDocument/2006/relationships/oleObject" Target="embeddings/oleObject107.bin"/><Relationship Id="rId206" Type="http://schemas.openxmlformats.org/officeDocument/2006/relationships/image" Target="media/image90.wmf"/><Relationship Id="rId201" Type="http://schemas.openxmlformats.org/officeDocument/2006/relationships/oleObject" Target="embeddings/oleObject109.bin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4.wmf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5.wmf"/><Relationship Id="rId182" Type="http://schemas.openxmlformats.org/officeDocument/2006/relationships/image" Target="media/image83.wmf"/><Relationship Id="rId187" Type="http://schemas.openxmlformats.org/officeDocument/2006/relationships/oleObject" Target="embeddings/oleObject97.bin"/><Relationship Id="rId21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12" Type="http://schemas.openxmlformats.org/officeDocument/2006/relationships/image" Target="media/image93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7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86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103.bin"/><Relationship Id="rId202" Type="http://schemas.openxmlformats.org/officeDocument/2006/relationships/image" Target="media/image88.wmf"/><Relationship Id="rId207" Type="http://schemas.openxmlformats.org/officeDocument/2006/relationships/oleObject" Target="embeddings/oleObject112.bin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4.wmf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" Type="http://schemas.openxmlformats.org/officeDocument/2006/relationships/image" Target="media/image2.png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4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208" Type="http://schemas.openxmlformats.org/officeDocument/2006/relationships/image" Target="media/image91.wmf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6.wmf"/><Relationship Id="rId8" Type="http://schemas.openxmlformats.org/officeDocument/2006/relationships/image" Target="media/image3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9.bin"/><Relationship Id="rId3" Type="http://schemas.microsoft.com/office/2007/relationships/stylesWithEffects" Target="stylesWithEffects.xml"/><Relationship Id="rId214" Type="http://schemas.openxmlformats.org/officeDocument/2006/relationships/image" Target="media/image94.wmf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89.wmf"/><Relationship Id="rId15" Type="http://schemas.openxmlformats.org/officeDocument/2006/relationships/image" Target="media/image8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80" Type="http://schemas.openxmlformats.org/officeDocument/2006/relationships/image" Target="media/image82.wmf"/><Relationship Id="rId210" Type="http://schemas.openxmlformats.org/officeDocument/2006/relationships/image" Target="media/image92.wmf"/><Relationship Id="rId215" Type="http://schemas.openxmlformats.org/officeDocument/2006/relationships/oleObject" Target="embeddings/oleObject116.bin"/><Relationship Id="rId26" Type="http://schemas.openxmlformats.org/officeDocument/2006/relationships/oleObject" Target="embeddings/oleObject8.bin"/><Relationship Id="rId47" Type="http://schemas.openxmlformats.org/officeDocument/2006/relationships/image" Target="media/image24.png"/><Relationship Id="rId68" Type="http://schemas.openxmlformats.org/officeDocument/2006/relationships/image" Target="media/image35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6.bin"/><Relationship Id="rId200" Type="http://schemas.openxmlformats.org/officeDocument/2006/relationships/image" Target="media/image87.wmf"/><Relationship Id="rId16" Type="http://schemas.openxmlformats.org/officeDocument/2006/relationships/oleObject" Target="embeddings/oleObject3.bin"/><Relationship Id="rId37" Type="http://schemas.openxmlformats.org/officeDocument/2006/relationships/oleObject" Target="embeddings/oleObject14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13</Pages>
  <Words>1858</Words>
  <Characters>10592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C</dc:creator>
  <cp:lastModifiedBy>OSC</cp:lastModifiedBy>
  <cp:revision>15</cp:revision>
  <dcterms:created xsi:type="dcterms:W3CDTF">2020-01-16T06:33:00Z</dcterms:created>
  <dcterms:modified xsi:type="dcterms:W3CDTF">2020-09-13T19:54:00Z</dcterms:modified>
</cp:coreProperties>
</file>